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08D8" w:rsidRPr="00C71BE6" w:rsidRDefault="002908D8" w:rsidP="002908D8">
      <w:pPr>
        <w:jc w:val="center"/>
        <w:rPr>
          <w:rFonts w:ascii="Times New Roman" w:hAnsi="Times New Roman"/>
          <w:b/>
          <w:color w:val="000000" w:themeColor="text1"/>
          <w:sz w:val="34"/>
          <w:lang w:val="es-ES"/>
        </w:rPr>
      </w:pPr>
      <w:r w:rsidRPr="002908D8">
        <w:rPr>
          <w:rFonts w:ascii="Times New Roman" w:hAnsi="Times New Roman"/>
          <w:b/>
          <w:color w:val="FF0000"/>
          <w:sz w:val="34"/>
          <w:lang w:val="es-ES"/>
        </w:rPr>
        <w:t>PHẦN II:  CHUYỂN ĐỘNG CƠ HỌC - VẬN TỐC</w:t>
      </w:r>
    </w:p>
    <w:p w:rsidR="002908D8" w:rsidRPr="00C71BE6" w:rsidRDefault="002908D8" w:rsidP="002908D8">
      <w:pPr>
        <w:jc w:val="both"/>
        <w:rPr>
          <w:rFonts w:ascii="Times New Roman" w:hAnsi="Times New Roman"/>
          <w:b/>
          <w:color w:val="000000" w:themeColor="text1"/>
          <w:u w:val="single"/>
        </w:rPr>
      </w:pPr>
      <w:r w:rsidRPr="00C71BE6">
        <w:rPr>
          <w:rFonts w:ascii="Times New Roman" w:hAnsi="Times New Roman"/>
          <w:b/>
          <w:color w:val="000000" w:themeColor="text1"/>
          <w:u w:val="single"/>
        </w:rPr>
        <w:t xml:space="preserve">A- CƠ SỞ LÝ THUYẾT </w:t>
      </w:r>
      <w:bookmarkStart w:id="0" w:name="_GoBack"/>
      <w:bookmarkEnd w:id="0"/>
    </w:p>
    <w:p w:rsidR="002908D8" w:rsidRPr="00C71BE6" w:rsidRDefault="002908D8" w:rsidP="002908D8">
      <w:pPr>
        <w:numPr>
          <w:ilvl w:val="0"/>
          <w:numId w:val="2"/>
        </w:numPr>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VẬN TỐC  LÀ MỘT ĐẠI LƯỢNG VÉC - TƠ:</w:t>
      </w:r>
    </w:p>
    <w:p w:rsidR="002908D8" w:rsidRPr="00C71BE6" w:rsidRDefault="002908D8" w:rsidP="002908D8">
      <w:pPr>
        <w:numPr>
          <w:ilvl w:val="0"/>
          <w:numId w:val="4"/>
        </w:numPr>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Thế nào là một đại lượng véc – tơ:</w:t>
      </w:r>
    </w:p>
    <w:p w:rsidR="002908D8" w:rsidRPr="00C71BE6" w:rsidRDefault="002908D8" w:rsidP="002908D8">
      <w:pPr>
        <w:ind w:left="720"/>
        <w:jc w:val="both"/>
        <w:rPr>
          <w:rFonts w:ascii="Times New Roman" w:hAnsi="Times New Roman"/>
          <w:b/>
          <w:bCs/>
          <w:i/>
          <w:iCs/>
          <w:color w:val="000000" w:themeColor="text1"/>
        </w:rPr>
      </w:pPr>
      <w:r w:rsidRPr="00C71BE6">
        <w:rPr>
          <w:rFonts w:ascii="Times New Roman" w:hAnsi="Times New Roman"/>
          <w:color w:val="000000" w:themeColor="text1"/>
        </w:rPr>
        <w:t xml:space="preserve">- Một đại lượng vừa có độ lớn, vừa có phương và chiều là một </w:t>
      </w:r>
      <w:r w:rsidRPr="00C71BE6">
        <w:rPr>
          <w:rFonts w:ascii="Times New Roman" w:hAnsi="Times New Roman"/>
          <w:b/>
          <w:bCs/>
          <w:i/>
          <w:iCs/>
          <w:color w:val="000000" w:themeColor="text1"/>
        </w:rPr>
        <w:t>đại lượng vec tơ.</w:t>
      </w:r>
    </w:p>
    <w:p w:rsidR="002908D8" w:rsidRPr="00C71BE6" w:rsidRDefault="002908D8" w:rsidP="002908D8">
      <w:pPr>
        <w:jc w:val="both"/>
        <w:rPr>
          <w:rFonts w:ascii="Times New Roman" w:hAnsi="Times New Roman"/>
          <w:b/>
          <w:bCs/>
          <w:color w:val="000000" w:themeColor="text1"/>
          <w:u w:val="single"/>
        </w:rPr>
      </w:pPr>
      <w:r w:rsidRPr="00C71BE6">
        <w:rPr>
          <w:rFonts w:ascii="Times New Roman" w:hAnsi="Times New Roman"/>
          <w:b/>
          <w:bCs/>
          <w:color w:val="000000" w:themeColor="text1"/>
        </w:rPr>
        <w:t xml:space="preserve">       2-</w:t>
      </w:r>
      <w:r w:rsidRPr="00C71BE6">
        <w:rPr>
          <w:rFonts w:ascii="Times New Roman" w:hAnsi="Times New Roman"/>
          <w:b/>
          <w:bCs/>
          <w:color w:val="000000" w:themeColor="text1"/>
          <w:u w:val="single"/>
        </w:rPr>
        <w:t xml:space="preserve">  Vận tốc có phải là một đại lượng véc – tơ không:</w:t>
      </w:r>
    </w:p>
    <w:p w:rsidR="002908D8" w:rsidRPr="00C71BE6" w:rsidRDefault="002908D8" w:rsidP="002908D8">
      <w:pPr>
        <w:ind w:left="720"/>
        <w:jc w:val="both"/>
        <w:rPr>
          <w:rFonts w:ascii="Times New Roman" w:hAnsi="Times New Roman"/>
          <w:color w:val="000000" w:themeColor="text1"/>
        </w:rPr>
      </w:pPr>
      <w:r w:rsidRPr="00C71BE6">
        <w:rPr>
          <w:rFonts w:ascii="Times New Roman" w:hAnsi="Times New Roman"/>
          <w:color w:val="000000" w:themeColor="text1"/>
        </w:rPr>
        <w:t>- Vận tốc lầ một đại lượng véc – tơ, vì:</w:t>
      </w:r>
    </w:p>
    <w:p w:rsidR="002908D8" w:rsidRPr="00C71BE6" w:rsidRDefault="002908D8" w:rsidP="002908D8">
      <w:pPr>
        <w:ind w:left="1440"/>
        <w:jc w:val="both"/>
        <w:rPr>
          <w:rFonts w:ascii="Times New Roman" w:hAnsi="Times New Roman"/>
          <w:color w:val="000000" w:themeColor="text1"/>
        </w:rPr>
      </w:pPr>
      <w:r w:rsidRPr="00C71BE6">
        <w:rPr>
          <w:rFonts w:ascii="Times New Roman" w:hAnsi="Times New Roman"/>
          <w:color w:val="000000" w:themeColor="text1"/>
        </w:rPr>
        <w:t>+ Vận tốc có phương, chiều là phương và chiều chuyển động của vật.</w:t>
      </w:r>
    </w:p>
    <w:p w:rsidR="002908D8" w:rsidRPr="00C71BE6" w:rsidRDefault="002908D8" w:rsidP="002908D8">
      <w:pPr>
        <w:ind w:left="1440"/>
        <w:jc w:val="both"/>
        <w:rPr>
          <w:rFonts w:ascii="Times New Roman" w:hAnsi="Times New Roman"/>
          <w:color w:val="000000" w:themeColor="text1"/>
        </w:rPr>
      </w:pPr>
      <w:r w:rsidRPr="00C71BE6">
        <w:rPr>
          <w:rFonts w:ascii="Times New Roman" w:hAnsi="Times New Roman"/>
          <w:color w:val="000000" w:themeColor="text1"/>
        </w:rPr>
        <w:t xml:space="preserve">+ Vận tốc có độ lớn, xác định bằng công thức: v = </w:t>
      </w:r>
      <w:r w:rsidRPr="00C71BE6">
        <w:rPr>
          <w:rFonts w:ascii="Times New Roman" w:hAnsi="Times New Roman"/>
          <w:color w:val="000000" w:themeColor="text1"/>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3pt">
            <v:imagedata r:id="rId8" o:title=""/>
          </v:shape>
        </w:object>
      </w:r>
      <w:r w:rsidRPr="00C71BE6">
        <w:rPr>
          <w:rFonts w:ascii="Times New Roman" w:hAnsi="Times New Roman"/>
          <w:color w:val="000000" w:themeColor="text1"/>
        </w:rPr>
        <w:t>.</w:t>
      </w:r>
    </w:p>
    <w:p w:rsidR="002908D8" w:rsidRPr="00C71BE6" w:rsidRDefault="002908D8" w:rsidP="002908D8">
      <w:pPr>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59264" behindDoc="0" locked="0" layoutInCell="1" allowOverlap="1">
                <wp:simplePos x="0" y="0"/>
                <wp:positionH relativeFrom="column">
                  <wp:posOffset>2676525</wp:posOffset>
                </wp:positionH>
                <wp:positionV relativeFrom="paragraph">
                  <wp:posOffset>20955</wp:posOffset>
                </wp:positionV>
                <wp:extent cx="228600" cy="0"/>
                <wp:effectExtent l="10160" t="57150" r="18415" b="5715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75pt,1.65pt" to="228.7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KEZrMgIAAFkEAAAOAAAAZHJzL2Uyb0RvYy54bWysVNuO2yAQfa/Uf0C8Z32pkyZWnFVlJ33Z tpGy/QAC2EbFgIDEiar+ewdy6W77UlXNAxmYmcOZM4OXj6dBoiO3TmhV4ewhxYgrqplQXYW/Pm8m c4ycJ4oRqRWv8Jk7/Lh6+2Y5mpLnuteScYsARLlyNBXuvTdlkjja84G4B224Amer7UA8bG2XMEtG QB9kkqfpLBm1ZcZqyp2D0+bixKuI37ac+i9t67hHssLAzcfVxnUf1mS1JGVniekFvdIg/8BiIELB pXeohniCDlb8ATUIarXTrX+gekh02wrKYw1QTZb+Vs2uJ4bHWkAcZ+4yuf8HSz8ftxYJVuEC5FFk gB7tvCWi6z2qtVKgoLYInKDUaFwJCbXa2lArPamdedL0m0NK1z1RHY+Mn88GULKQkbxKCRtn4L79 +EkziCEHr6Nsp9YOARIEQafYnfO9O/zkEYXDPJ/PUiBJb66ElLc8Y53/yPWAglFhKVTQjZTk+OR8 4EHKW0g4VnojpIy9lwqNFV5M82lMcFoKFpwhzNluX0uLjiRMT/zFosDzMszqg2IRrOeEra+2J0KC jXxUw1sB+kiOw20DZxhJDg8mWBd6UoUboVYgfLUuA/R9kS7W8/W8mBT5bD0p0qaZfNjUxWS2yd5P m3dNXTfZj0A+K8peMMZV4H8b5qz4u2G5PqvLGN7H+S5U8ho9Kgpkb/+RdGx26O9lUvaanbc2VBf6 DvMbg69vLTyQl/sY9euLsPoJAAD//wMAUEsDBBQABgAIAAAAIQCp1yx53QAAAAcBAAAPAAAAZHJz L2Rvd25yZXYueG1sTI5NT8MwEETvSPwHa5G4USf9gCjEqRBSubSA2iIENzdekoh4HdlOG/49Cxc4 Ps1o5hXL0XbiiD60jhSkkwQEUuVMS7WCl/3qKgMRoiajO0eo4AsDLMvzs0Lnxp1oi8ddrAWPUMi1 gibGPpcyVA1aHSauR+Lsw3mrI6OvpfH6xOO2k9MkuZZWt8QPje7xvsHqczdYBdvNap29roex8u8P 6dP+efP4FjKlLi/Gu1sQEcf4V4YffVaHkp0ObiATRKdgPk0XXFUwm4HgfL64YT78siwL+d+//AYA AP//AwBQSwECLQAUAAYACAAAACEAtoM4kv4AAADhAQAAEwAAAAAAAAAAAAAAAAAAAAAAW0NvbnRl bnRfVHlwZXNdLnhtbFBLAQItABQABgAIAAAAIQA4/SH/1gAAAJQBAAALAAAAAAAAAAAAAAAAAC8B AABfcmVscy8ucmVsc1BLAQItABQABgAIAAAAIQB8KEZrMgIAAFkEAAAOAAAAAAAAAAAAAAAAAC4C AABkcnMvZTJvRG9jLnhtbFBLAQItABQABgAIAAAAIQCp1yx53QAAAAcBAAAPAAAAAAAAAAAAAAAA AIwEAABkcnMvZG93bnJldi54bWxQSwUGAAAAAAQABADzAAAAlgUAAAAA ">
                <v:stroke endarrow="block"/>
              </v:line>
            </w:pict>
          </mc:Fallback>
        </mc:AlternateContent>
      </w:r>
      <w:r w:rsidRPr="00C71BE6">
        <w:rPr>
          <w:rFonts w:ascii="Times New Roman" w:hAnsi="Times New Roman"/>
          <w:color w:val="000000" w:themeColor="text1"/>
        </w:rPr>
        <w:t xml:space="preserve">       </w:t>
      </w:r>
      <w:r w:rsidRPr="00C71BE6">
        <w:rPr>
          <w:rFonts w:ascii="Times New Roman" w:hAnsi="Times New Roman"/>
          <w:b/>
          <w:bCs/>
          <w:color w:val="000000" w:themeColor="text1"/>
          <w:u w:val="single"/>
        </w:rPr>
        <w:t>3-   Ký hiệu của véc – tơ vận tốc:</w:t>
      </w:r>
      <w:r w:rsidRPr="00C71BE6">
        <w:rPr>
          <w:rFonts w:ascii="Times New Roman" w:hAnsi="Times New Roman"/>
          <w:color w:val="000000" w:themeColor="text1"/>
        </w:rPr>
        <w:t xml:space="preserve"> </w:t>
      </w:r>
      <w:r w:rsidRPr="00C71BE6">
        <w:rPr>
          <w:rFonts w:ascii="Times New Roman" w:hAnsi="Times New Roman"/>
          <w:color w:val="000000" w:themeColor="text1"/>
        </w:rPr>
        <w:tab/>
        <w:t>v  (</w:t>
      </w:r>
      <w:r w:rsidRPr="00C71BE6">
        <w:rPr>
          <w:rFonts w:ascii="Times New Roman" w:hAnsi="Times New Roman"/>
          <w:b/>
          <w:bCs/>
          <w:i/>
          <w:iCs/>
          <w:color w:val="000000" w:themeColor="text1"/>
        </w:rPr>
        <w:t xml:space="preserve">đọc là véc – tơ “vê” hoặc véc – tơ vận tốc </w:t>
      </w:r>
      <w:r w:rsidRPr="00C71BE6">
        <w:rPr>
          <w:rFonts w:ascii="Times New Roman" w:hAnsi="Times New Roman"/>
          <w:color w:val="000000" w:themeColor="text1"/>
        </w:rPr>
        <w:t>)</w:t>
      </w:r>
    </w:p>
    <w:p w:rsidR="002908D8" w:rsidRPr="00C71BE6" w:rsidRDefault="002908D8" w:rsidP="002908D8">
      <w:pPr>
        <w:ind w:left="360"/>
        <w:jc w:val="both"/>
        <w:rPr>
          <w:rFonts w:ascii="Times New Roman" w:hAnsi="Times New Roman"/>
          <w:b/>
          <w:bCs/>
          <w:color w:val="000000" w:themeColor="text1"/>
          <w:u w:val="single"/>
        </w:rPr>
      </w:pPr>
      <w:r w:rsidRPr="00C71BE6">
        <w:rPr>
          <w:rFonts w:ascii="Times New Roman" w:hAnsi="Times New Roman"/>
          <w:b/>
          <w:bCs/>
          <w:color w:val="000000" w:themeColor="text1"/>
          <w:u w:val="single"/>
        </w:rPr>
        <w:t>II- MỘT SỐ ĐIỀU CẦN NHỚ TRONG CHUYỂN ĐỘNG TƯƠNG ĐỐI:</w:t>
      </w:r>
    </w:p>
    <w:p w:rsidR="002908D8" w:rsidRPr="00C71BE6" w:rsidRDefault="002908D8" w:rsidP="002908D8">
      <w:pPr>
        <w:numPr>
          <w:ilvl w:val="0"/>
          <w:numId w:val="3"/>
        </w:numPr>
        <w:tabs>
          <w:tab w:val="left" w:pos="1080"/>
        </w:tabs>
        <w:spacing w:after="0" w:line="240" w:lineRule="auto"/>
        <w:ind w:firstLine="0"/>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ông thức tổng quát tính vận tốc trong chuyển động tương đối :</w:t>
      </w:r>
    </w:p>
    <w:p w:rsidR="002908D8" w:rsidRPr="00C71BE6" w:rsidRDefault="002908D8" w:rsidP="002908D8">
      <w:pPr>
        <w:tabs>
          <w:tab w:val="left" w:pos="1080"/>
        </w:tabs>
        <w:ind w:left="720"/>
        <w:jc w:val="both"/>
        <w:rPr>
          <w:rFonts w:ascii="Times New Roman" w:hAnsi="Times New Roman"/>
          <w:color w:val="000000" w:themeColor="text1"/>
          <w:sz w:val="10"/>
          <w:szCs w:val="10"/>
        </w:rPr>
      </w:pP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3360" behindDoc="0" locked="0" layoutInCell="1" allowOverlap="1">
                <wp:simplePos x="0" y="0"/>
                <wp:positionH relativeFrom="column">
                  <wp:posOffset>2971800</wp:posOffset>
                </wp:positionH>
                <wp:positionV relativeFrom="paragraph">
                  <wp:posOffset>52070</wp:posOffset>
                </wp:positionV>
                <wp:extent cx="228600" cy="0"/>
                <wp:effectExtent l="10160" t="58420" r="18415" b="5588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1pt" to="252pt,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qgBKMwIAAFkEAAAOAAAAZHJzL2Uyb0RvYy54bWysVNuO2jAQfa/Uf7D8DrksUIgIqyqBvmy7 SGw/wNhOYtWxLdsQUNV/79hcutu+VFV5MGPPzPGZM+MsH0+9REdundCqxNk4xYgrqplQbYm/vmxG c4ycJ4oRqRUv8Zk7/Lh6/245mILnutOScYsARLliMCXuvDdFkjja8Z64sTZcgbPRticetrZNmCUD oPcyydN0lgzaMmM15c7BaX1x4lXEbxpO/XPTOO6RLDFw83G1cd2HNVktSdFaYjpBrzTIP7DoiVBw 6R2qJp6ggxV/QPWCWu1048dU94luGkF5rAGqydLfqtl1xPBYC4jjzF0m9/9g6Zfj1iLBSvywwEiR Hnq085aItvOo0kqBgtoicIJSg3EFJFRqa0Ot9KR25knTbw4pXXVEtTwyfjkbQMlCRvImJWycgfv2 w2fNIIYcvI6ynRrbB0gQBJ1id8737vCTRxQO83w+S6GH9OZKSHHLM9b5T1z3KBgllkIF3UhBjk/O Bx6kuIWEY6U3QsrYe6nQUOLFNJ/GBKelYMEZwpxt95W06EjC9MRfLAo8r8OsPigWwTpO2PpqeyIk 2MhHNbwVoI/kONzWc4aR5PBggnWhJ1W4EWoFwlfrMkDfF+liPV/PJ6NJPluPJmldjz5uqslotsk+ TOuHuqrq7Ecgn02KTjDGVeB/G+Zs8nfDcn1WlzG8j/NdqOQtelQUyN7+I+nY7NDfy6TsNTtvbagu 9B3mNwZf31p4IK/3MerXF2H1EwAA//8DAFBLAwQUAAYACAAAACEAq+vpr90AAAAHAQAADwAAAGRy cy9kb3ducmV2LnhtbEyPQUvDQBCF74L/YRnBm9201LLEbIoI9dKqtBXR2zY7JsHsbNjdtPHfO/ai x483vPdNsRxdJ44YYutJw3SSgUCqvG2p1vC6X90oEDEZsqbzhBq+McKyvLwoTG79ibZ43KVacAnF 3GhoUupzKWPVoDNx4nskzj59cCYxhlraYE5c7jo5y7KFdKYlXmhMjw8NVl+7wWnYblZr9bYexip8 PE6f9y+bp/eotL6+Gu/vQCQc098x/OqzOpTsdPAD2Sg6DfOF4l+SBjUDwfltNmc+nFmWhfzvX/4A AAD//wMAUEsBAi0AFAAGAAgAAAAhALaDOJL+AAAA4QEAABMAAAAAAAAAAAAAAAAAAAAAAFtDb250 ZW50X1R5cGVzXS54bWxQSwECLQAUAAYACAAAACEAOP0h/9YAAACUAQAACwAAAAAAAAAAAAAAAAAv AQAAX3JlbHMvLnJlbHNQSwECLQAUAAYACAAAACEAG6oASjMCAABZBAAADgAAAAAAAAAAAAAAAAAu AgAAZHJzL2Uyb0RvYy54bWxQSwECLQAUAAYACAAAACEAq+vpr90AAAAHAQAADwAAAAAAAAAAAAAA AACNBAAAZHJzL2Rvd25yZXYueG1sUEsFBgAAAAAEAAQA8wAAAJcFAAAAAA== ">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52070</wp:posOffset>
                </wp:positionV>
                <wp:extent cx="228600" cy="0"/>
                <wp:effectExtent l="10160" t="58420" r="18415" b="5588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4.1pt" to="289.5pt,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JcHSMwIAAFkEAAAOAAAAZHJzL2Uyb0RvYy54bWysVNuO2jAQfa/Uf7D8DrksUIgIqyqBvmy7 SGw/wNhOYtWxLdsQUNV/79hcutu+VFV5MGPPzPGZM+MsH0+9REdundCqxNk4xYgrqplQbYm/vmxG c4ycJ4oRqRUv8Zk7/Lh6/245mILnutOScYsARLliMCXuvDdFkjja8Z64sTZcgbPRticetrZNmCUD oPcyydN0lgzaMmM15c7BaX1x4lXEbxpO/XPTOO6RLDFw83G1cd2HNVktSdFaYjpBrzTIP7DoiVBw 6R2qJp6ggxV/QPWCWu1048dU94luGkF5rAGqydLfqtl1xPBYC4jjzF0m9/9g6Zfj1iLBSvwAnVKk hx7tvCWi7TyqtFKgoLYInKDUYFwBCZXa2lArPamdedL0m0NKVx1RLY+MX84GULKQkbxJCRtn4L79 8FkziCEHr6Nsp8b2ARIEQafYnfO9O/zkEYXDPJ/PUughvbkSUtzyjHX+E9c9CkaJpVBBN1KQ45Pz gQcpbiHhWOmNkDL2Xio0lHgxzacxwWkpWHCGMGfbfSUtOpIwPfEXiwLP6zCrD4pFsI4Ttr7anggJ NvJRDW8F6CM5Drf1nGEkOTyYYF3oSRVuhFqB8NW6DND3RbpYz9fzyWiSz9ajSVrXo4+bajKabbIP 0/qhrqo6+xHIZ5OiE4xxFfjfhjmb/N2wXJ/VZQzv43wXKnmLHhUFsrf/SDo2O/T3Mil7zc5bG6oL fYf5jcHXtxYeyOt9jPr1RVj9BAAA//8DAFBLAwQUAAYACAAAACEA6EBRDd4AAAAHAQAADwAAAGRy cy9kb3ducmV2LnhtbEyPy07DMBBF90j8gzVI7KjTQmkIcSqEVDZtQX0Iwc6NhyQiHke204a/Z2AD y6M7uvdMPh9sK47oQ+NIwXiUgEAqnWmoUrDfLa5SECFqMrp1hAq+MMC8OD/LdWbciTZ43MZKcAmF TCuoY+wyKUNZo9Vh5Dokzj6ctzoy+koar09cbls5SZJbaXVDvFDrDh9rLD+3vVWwWS2W6euyH0r/ /jR+3r2s1m8hVeryYni4BxFxiH/H8KPP6lCw08H1ZIJoFUxvrvmXqCCdgOB8OrtjPvyyLHL537/4 BgAA//8DAFBLAQItABQABgAIAAAAIQC2gziS/gAAAOEBAAATAAAAAAAAAAAAAAAAAAAAAABbQ29u dGVudF9UeXBlc10ueG1sUEsBAi0AFAAGAAgAAAAhADj9If/WAAAAlAEAAAsAAAAAAAAAAAAAAAAA LwEAAF9yZWxzLy5yZWxzUEsBAi0AFAAGAAgAAAAhAFclwdIzAgAAWQQAAA4AAAAAAAAAAAAAAAAA LgIAAGRycy9lMm9Eb2MueG1sUEsBAi0AFAAGAAgAAAAhAOhAUQ3eAAAABwEAAA8AAAAAAAAAAAAA AAAAjQQAAGRycy9kb3ducmV2LnhtbFBLBQYAAAAABAAEAPMAAACYBQAAAAA= ">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2336" behindDoc="0" locked="0" layoutInCell="1" allowOverlap="1">
                <wp:simplePos x="0" y="0"/>
                <wp:positionH relativeFrom="column">
                  <wp:posOffset>3886200</wp:posOffset>
                </wp:positionH>
                <wp:positionV relativeFrom="paragraph">
                  <wp:posOffset>52070</wp:posOffset>
                </wp:positionV>
                <wp:extent cx="228600" cy="0"/>
                <wp:effectExtent l="10160" t="58420" r="18415" b="5588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4.1pt" to="324pt,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6k2zNAIAAFkEAAAOAAAAZHJzL2Uyb0RvYy54bWysVNuO2jAQfa/Uf7D8DrkssBARVlUCfdm2 SGw/wNhOYtWxLdsQUNV/79hcutu+VFV5MGPPzPGZM+Msn069REdundCqxNk4xYgrqplQbYm/vmxG c4ycJ4oRqRUv8Zk7/LR6/245mILnutOScYsARLliMCXuvDdFkjja8Z64sTZcgbPRticetrZNmCUD oPcyydN0lgzaMmM15c7BaX1x4lXEbxpO/ZemcdwjWWLg5uNq47oPa7JakqK1xHSCXmmQf2DRE6Hg 0jtUTTxBByv+gOoFtdrpxo+p7hPdNILyWANUk6W/VbPriOGxFhDHmbtM7v/B0s/HrUWClfjhESNF eujRzlsi2s6jSisFCmqLwAlKDcYVkFCprQ210pPamWdNvzmkdNUR1fLI+OVsACULGcmblLBxBu7b D580gxhy8DrKdmpsHyBBEHSK3Tnfu8NPHlE4zPP5LIUe0psrIcUtz1jnP3Ldo2CUWAoVdCMFOT47 H3iQ4hYSjpXeCClj76VCQ4kX03waE5yWggVnCHO23VfSoiMJ0xN/sSjwvA6z+qBYBOs4Yeur7YmQ YCMf1fBWgD6S43BbzxlGksODCdaFnlThRqgVCF+tywB9X6SL9Xw9n4wm+Ww9mqR1PfqwqSaj2SZ7 nNYPdVXV2Y9APpsUnWCMq8D/NszZ5O+G5fqsLmN4H+e7UMlb9KgokL39R9Kx2aG/l0nZa3be2lBd 6DvMbwy+vrXwQF7vY9SvL8LqJwAAAP//AwBQSwMEFAAGAAgAAAAhAGZmWz7cAAAABwEAAA8AAABk cnMvZG93bnJldi54bWxMj0FLw0AQhe+C/2EZwZvdJEgIMZsiQr20Km1F9LbNjkkwOxt2N238945e 6vHjDe99Uy1nO4gj+tA7UpAuEhBIjTM9tQpe96ubAkSImoweHKGCbwywrC8vKl0ad6ItHnexFVxC odQKuhjHUsrQdGh1WLgRibNP562OjL6VxusTl9tBZkmSS6t74oVOj/jQYfO1m6yC7Wa1Lt7W09z4 j8f0ef+yeXoPhVLXV/P9HYiIczwfw68+q0PNTgc3kQliUJCnGf8SFRQZCM7z24L58MeyruR///oH AAD//wMAUEsBAi0AFAAGAAgAAAAhALaDOJL+AAAA4QEAABMAAAAAAAAAAAAAAAAAAAAAAFtDb250 ZW50X1R5cGVzXS54bWxQSwECLQAUAAYACAAAACEAOP0h/9YAAACUAQAACwAAAAAAAAAAAAAAAAAv AQAAX3JlbHMvLnJlbHNQSwECLQAUAAYACAAAACEA1+pNszQCAABZBAAADgAAAAAAAAAAAAAAAAAu AgAAZHJzL2Uyb0RvYy54bWxQSwECLQAUAAYACAAAACEAZmZbPtwAAAAHAQAADwAAAAAAAAAAAAAA AACOBAAAZHJzL2Rvd25yZXYueG1sUEsFBgAAAAAEAAQA8wAAAJcFAAAAAA== ">
                <v:stroke endarrow="block"/>
              </v:line>
            </w:pict>
          </mc:Fallback>
        </mc:AlternateContent>
      </w:r>
      <w:r w:rsidRPr="00C71BE6">
        <w:rPr>
          <w:rFonts w:ascii="Times New Roman" w:hAnsi="Times New Roman"/>
          <w:color w:val="000000" w:themeColor="text1"/>
        </w:rPr>
        <w:t>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23</w:t>
      </w: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5408" behindDoc="0" locked="0" layoutInCell="1" allowOverlap="1">
                <wp:simplePos x="0" y="0"/>
                <wp:positionH relativeFrom="column">
                  <wp:posOffset>3962400</wp:posOffset>
                </wp:positionH>
                <wp:positionV relativeFrom="paragraph">
                  <wp:posOffset>52705</wp:posOffset>
                </wp:positionV>
                <wp:extent cx="228600" cy="0"/>
                <wp:effectExtent l="10160" t="53340" r="18415" b="6096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pt,4.15pt" to="330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ZYwrMwIAAFkEAAAOAAAAZHJzL2Uyb0RvYy54bWysVNuO2jAQfa/Uf7D8DrksUIgIqyqBvmy7 SGw/wNhOYtWxLdsQUNV/79hcutu+VFV5MGPPzPGZM+MsH0+9REdundCqxNk4xYgrqplQbYm/vmxG c4ycJ4oRqRUv8Zk7/Lh6/245mILnutOScYsARLliMCXuvDdFkjja8Z64sTZcgbPRticetrZNmCUD oPcyydN0lgzaMmM15c7BaX1x4lXEbxpO/XPTOO6RLDFw83G1cd2HNVktSdFaYjpBrzTIP7DoiVBw 6R2qJp6ggxV/QPWCWu1048dU94luGkF5rAGqydLfqtl1xPBYC4jjzF0m9/9g6Zfj1iLBSvwww0iR Hnq085aItvOo0kqBgtoicIJSg3EFJFRqa0Ot9KR25knTbw4pXXVEtTwyfjkbQMlCRvImJWycgfv2 w2fNIIYcvI6ynRrbB0gQBJ1id8737vCTRxQO83w+S6GH9OZKSHHLM9b5T1z3KBgllkIF3UhBjk/O Bx6kuIWEY6U3QsrYe6nQUOLFNJ/GBKelYMEZwpxt95W06EjC9MRfLAo8r8OsPigWwTpO2PpqeyIk 2MhHNbwVoI/kONzWc4aR5PBggnWhJ1W4EWoFwlfrMkDfF+liPV/PJ6NJPluPJmldjz5uqslotsk+ TOuHuqrq7Ecgn02KTjDGVeB/G+Zs8nfDcn1WlzG8j/NdqOQtelQUyN7+I+nY7NDfy6TsNTtvbagu 9B3mNwZf31p4IK/3MerXF2H1EwAA//8DAFBLAwQUAAYACAAAACEAu6Wv0N0AAAAHAQAADwAAAGRy cy9kb3ducmV2LnhtbEyPQUvDQBCF74L/YRnBm920Sggxm1IK9dKqtBXR2zY7TUKzs2F308Z/7+hF jx9veO+bYj7aTpzRh9aRgukkAYFUOdNSreBtv7rLQISoyejOESr4wgDz8vqq0LlxF9rieRdrwSUU cq2gibHPpQxVg1aHieuRODs6b3Vk9LU0Xl+43HZyliSptLolXmh0j8sGq9NusAq2m9U6e18PY+U/ n6Yv+9fN80fIlLq9GRePICKO8e8YfvRZHUp2OriBTBCdgnT2wL9EBdk9CM7TNGE+/LIsC/nfv/wG AAD//wMAUEsBAi0AFAAGAAgAAAAhALaDOJL+AAAA4QEAABMAAAAAAAAAAAAAAAAAAAAAAFtDb250 ZW50X1R5cGVzXS54bWxQSwECLQAUAAYACAAAACEAOP0h/9YAAACUAQAACwAAAAAAAAAAAAAAAAAv AQAAX3JlbHMvLnJlbHNQSwECLQAUAAYACAAAACEAm2WMKzMCAABZBAAADgAAAAAAAAAAAAAAAAAu AgAAZHJzL2Uyb0RvYy54bWxQSwECLQAUAAYACAAAACEAu6Wv0N0AAAAHAQAADwAAAAAAAAAAAAAA AACNBAAAZHJzL2Rvd25yZXYueG1sUEsFBgAAAAAEAAQA8wAAAJcFAAAAAA== ">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4384" behindDoc="0" locked="0" layoutInCell="1" allowOverlap="1">
                <wp:simplePos x="0" y="0"/>
                <wp:positionH relativeFrom="column">
                  <wp:posOffset>3457575</wp:posOffset>
                </wp:positionH>
                <wp:positionV relativeFrom="paragraph">
                  <wp:posOffset>52705</wp:posOffset>
                </wp:positionV>
                <wp:extent cx="228600" cy="0"/>
                <wp:effectExtent l="10160" t="53340" r="18415" b="6096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25pt,4.15pt" to="290.25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8r9ZMwIAAFkEAAAOAAAAZHJzL2Uyb0RvYy54bWysVNuO2jAQfa/Uf7D8DrksUIgIqyqBvmy7 SGw/wNhOYtWxLdsQUNV/79hcutu+VFV5MGPPzPGZM+MsH0+9REdundCqxNk4xYgrqplQbYm/vmxG c4ycJ4oRqRUv8Zk7/Lh6/245mILnutOScYsARLliMCXuvDdFkjja8Z64sTZcgbPRticetrZNmCUD oPcyydN0lgzaMmM15c7BaX1x4lXEbxpO/XPTOO6RLDFw83G1cd2HNVktSdFaYjpBrzTIP7DoiVBw 6R2qJp6ggxV/QPWCWu1048dU94luGkF5rAGqydLfqtl1xPBYC4jjzF0m9/9g6Zfj1iLBSvwwxUiR Hnq085aItvOo0kqBgtoicIJSg3EFJFRqa0Ot9KR25knTbw4pXXVEtTwyfjkbQMlCRvImJWycgfv2 w2fNIIYcvI6ynRrbB0gQBJ1id8737vCTRxQO83w+S6GH9OZKSHHLM9b5T1z3KBgllkIF3UhBjk/O Bx6kuIWEY6U3QsrYe6nQUOLFNJ/GBKelYMEZwpxt95W06EjC9MRfLAo8r8OsPigWwTpO2PpqeyIk 2MhHNbwVoI/kONzWc4aR5PBggnWhJ1W4EWoFwlfrMkDfF+liPV/PJ6NJPluPJmldjz5uqslotsk+ TOuHuqrq7Ecgn02KTjDGVeB/G+Zs8nfDcn1WlzG8j/NdqOQtelQUyN7+I+nY7NDfy6TsNTtvbagu 9B3mNwZf31p4IK/3MerXF2H1EwAA//8DAFBLAwQUAAYACAAAACEAdGpKO90AAAAHAQAADwAAAGRy cy9kb3ducmV2LnhtbEyOwU7DMBBE70j8g7VI3KhTaJAV4lQIqVxaqNqiqtzceEki4nUUO234exYu cHya0czL56NrxQn70HjSMJ0kIJBKbxuqNLztFjcKRIiGrGk9oYYvDDAvLi9yk1l/pg2etrESPEIh MxrqGLtMylDW6EyY+A6Jsw/fOxMZ+0ra3px53LXyNknupTMN8UNtOnyqsfzcDk7DZrVYqv1yGMv+ /Xn6uluvXg5BaX19NT4+gIg4xr8y/OizOhTsdPQD2SBaDelslnJVg7oDwXmqEubjL8sil//9i28A AAD//wMAUEsBAi0AFAAGAAgAAAAhALaDOJL+AAAA4QEAABMAAAAAAAAAAAAAAAAAAAAAAFtDb250 ZW50X1R5cGVzXS54bWxQSwECLQAUAAYACAAAACEAOP0h/9YAAACUAQAACwAAAAAAAAAAAAAAAAAv AQAAX3JlbHMvLnJlbHNQSwECLQAUAAYACAAAACEADvK/WTMCAABZBAAADgAAAAAAAAAAAAAAAAAu AgAAZHJzL2Uyb0RvYy54bWxQSwECLQAUAAYACAAAACEAdGpKO90AAAAHAQAADwAAAAAAAAAAAAAA AACNBAAAZHJzL2Rvd25yZXYueG1sUEsFBgAAAAAEAAQA8wAAAJcFAAAAAA== ">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0288" behindDoc="0" locked="0" layoutInCell="1" allowOverlap="1">
                <wp:simplePos x="0" y="0"/>
                <wp:positionH relativeFrom="column">
                  <wp:posOffset>2971800</wp:posOffset>
                </wp:positionH>
                <wp:positionV relativeFrom="paragraph">
                  <wp:posOffset>52705</wp:posOffset>
                </wp:positionV>
                <wp:extent cx="228600" cy="0"/>
                <wp:effectExtent l="10160" t="53340" r="18415" b="6096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15pt" to="252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fX7BMwIAAFk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KHHCNF eujRzlsi2s6jSisFCmqLwAlKDcYVkFCprQ210pPamSdNvzmkdNUR1fLI+OVsACULGcmblLBxBu7b D581gxhy8DrKdmpsHyBBEHSK3Tnfu8NPHlE4nEzmsxR6SG+uhBS3PGOd/8R1j4JRYilU0I0U5Pjk fOBBiltIOFZ6I6SMvZcKDSVeTCfTmOC0FCw4Q5iz7b6SFh1JmJ74i0WB53WY1QfFIljHCVtfbU+E BBv5qIa3AvSRHIfbes4wkhweTLAu9KQKN0KtQPhqXQbo+yJdrOfreT7KJ7P1KE/revRxU+Wj2Sb7 MK0f6qqqsx+BfJYXnWCMq8D/NsxZ/nfDcn1WlzG8j/NdqOQtelQUyN7+I+nY7NDfy6TsNTtvbagu 9B3mNwZf31p4IK/3MerXF2H1EwAA//8DAFBLAwQUAAYACAAAACEAO3yVt90AAAAHAQAADwAAAGRy cy9kb3ducmV2LnhtbEyPwU7DMBBE70j8g7VI3KhTKJUV4lQIqVxaqNoiBDc3XpKIeB3ZThv+noUL HJ9mNfO2WIyuE0cMsfWkYTrJQCBV3rZUa3jZL68UiJgMWdN5Qg1fGGFRnp8VJrf+RFs87lItuIRi bjQ0KfW5lLFq0Jk48T0SZx8+OJMYQy1tMCcud528zrK5dKYlXmhMjw8NVp+7wWnYrpcr9boaxiq8 P06f95v101tUWl9ejPd3IBKO6e8YfvRZHUp2OviBbBSdhtlc8S9Jg7oBwfltNmM+/LIsC/nfv/wG AAD//wMAUEsBAi0AFAAGAAgAAAAhALaDOJL+AAAA4QEAABMAAAAAAAAAAAAAAAAAAAAAAFtDb250 ZW50X1R5cGVzXS54bWxQSwECLQAUAAYACAAAACEAOP0h/9YAAACUAQAACwAAAAAAAAAAAAAAAAAv AQAAX3JlbHMvLnJlbHNQSwECLQAUAAYACAAAACEAQn1+wTMCAABZBAAADgAAAAAAAAAAAAAAAAAu AgAAZHJzL2Uyb0RvYy54bWxQSwECLQAUAAYACAAAACEAO3yVt90AAAAHAQAADwAAAAAAAAAAAAAA AACNBAAAZHJzL2Rvd25yZXYueG1sUEsFBgAAAAAEAAQA8wAAAJcFAAAAAA== ">
                <v:stroke endarrow="block"/>
              </v:line>
            </w:pict>
          </mc:Fallback>
        </mc:AlternateContent>
      </w:r>
      <w:r w:rsidRPr="00C71BE6">
        <w:rPr>
          <w:rFonts w:ascii="Times New Roman" w:hAnsi="Times New Roman"/>
          <w:color w:val="000000" w:themeColor="text1"/>
        </w:rPr>
        <w:t xml:space="preserve">v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2</w:t>
      </w: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9504" behindDoc="0" locked="0" layoutInCell="1" allowOverlap="1">
                <wp:simplePos x="0" y="0"/>
                <wp:positionH relativeFrom="column">
                  <wp:posOffset>2057400</wp:posOffset>
                </wp:positionH>
                <wp:positionV relativeFrom="paragraph">
                  <wp:posOffset>53340</wp:posOffset>
                </wp:positionV>
                <wp:extent cx="228600" cy="0"/>
                <wp:effectExtent l="10160" t="57785" r="18415" b="5651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2pt" to="180pt,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3di9MwIAAFkEAAAOAAAAZHJzL2Uyb0RvYy54bWysVNuO2yAQfa/Uf0C8Z33JpYkVZ1XZSV+2 3UjZfgABbKNiQEDiRFX/vQO5dLd9qarmgQzMzOHMmcHLx1Mv0ZFbJ7QqcfaQYsQV1UyotsRfXzaj OUbOE8WI1IqX+Mwdfly9f7ccTMFz3WnJuEUAolwxmBJ33psiSRzteE/cgzZcgbPRticetrZNmCUD oPcyydN0lgzaMmM15c7BaX1x4lXEbxpO/XPTOO6RLDFw83G1cd2HNVktSdFaYjpBrzTIP7DoiVBw 6R2qJp6ggxV/QPWCWu104x+o7hPdNILyWANUk6W/VbPriOGxFhDHmbtM7v/B0i/HrUWClXg8xkiR Hnq085aItvOo0kqBgtoicIJSg3EFJFRqa0Ot9KR25knTbw4pXXVEtTwyfjkbQMlCRvImJWycgfv2 w2fNIIYcvI6ynRrbB0gQBJ1id8737vCTRxQO83w+S6GH9OZKSHHLM9b5T1z3KBgllkIF3UhBjk/O Bx6kuIWEY6U3QsrYe6nQUOLFNJ/GBKelYMEZwpxt95W06EjC9MRfLAo8r8OsPigWwTpO2PpqeyIk 2MhHNbwVoI/kONzWc4aR5PBggnWhJ1W4EWoFwlfrMkDfF+liPV/PJ6NJPluPJmldjz5uqslotsk+ TOtxXVV19iOQzyZFJxjjKvC/DXM2+bthuT6ryxjex/kuVPIWPSoKZG//kXRsdujvZVL2mp23NlQX +g7zG4Ovby08kNf7GPXri7D6CQAA//8DAFBLAwQUAAYACAAAACEAAXvs7d4AAAAHAQAADwAAAGRy cy9kb3ducmV2LnhtbEyPTUvDQBCG74L/YRnBm930gxJiNkUK9dJqaSuit212TEKzs2F308Z/39GL Hh/e4X2fyReDbcUZfWgcKRiPEhBIpTMNVQreDquHFESImoxuHaGCbwywKG5vcp0Zd6EdnvexElxC IdMK6hi7TMpQ1mh1GLkOibMv562OjL6SxusLl9tWTpJkLq1uiBdq3eGyxvK0762C3Wa1Tt/X/VD6 z+fx62G7efkIqVL3d8PTI4iIQ/w7hh99VoeCnY6uJxNEq2A6mfEvUUE6A8H5dJ4wH39ZFrn8719c AQAA//8DAFBLAQItABQABgAIAAAAIQC2gziS/gAAAOEBAAATAAAAAAAAAAAAAAAAAAAAAABbQ29u dGVudF9UeXBlc10ueG1sUEsBAi0AFAAGAAgAAAAhADj9If/WAAAAlAEAAAsAAAAAAAAAAAAAAAAA LwEAAF9yZWxzLy5yZWxzUEsBAi0AFAAGAAgAAAAhACTd2L0zAgAAWQQAAA4AAAAAAAAAAAAAAAAA LgIAAGRycy9lMm9Eb2MueG1sUEsBAi0AFAAGAAgAAAAhAAF77O3eAAAABwEAAA8AAAAAAAAAAAAA AAAAjQQAAGRycy9kb3ducmV2LnhtbFBLBQYAAAAABAAEAPMAAACYBQAAAAA= ">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6432" behindDoc="0" locked="0" layoutInCell="1" allowOverlap="1">
                <wp:simplePos x="0" y="0"/>
                <wp:positionH relativeFrom="column">
                  <wp:posOffset>1457325</wp:posOffset>
                </wp:positionH>
                <wp:positionV relativeFrom="paragraph">
                  <wp:posOffset>62865</wp:posOffset>
                </wp:positionV>
                <wp:extent cx="228600" cy="0"/>
                <wp:effectExtent l="10160" t="57785" r="18415" b="5651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4.95pt" to="132.75pt,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UhklMwIAAFkEAAAOAAAAZHJzL2Uyb0RvYy54bWysVNuO2jAQfa/Uf7D8DrksUIgIqyqBvmy7 SGw/wNhOYtWxLdsQUNV/79hcutu+VFV5MGPPzPGZM+MsH0+9REdundCqxNk4xYgrqplQbYm/vmxG c4ycJ4oRqRUv8Zk7/Lh6/245mILnutOScYsARLliMCXuvDdFkjja8Z64sTZcgbPRticetrZNmCUD oPcyydN0lgzaMmM15c7BaX1x4lXEbxpO/XPTOO6RLDFw83G1cd2HNVktSdFaYjpBrzTIP7DoiVBw 6R2qJp6ggxV/QPWCWu1048dU94luGkF5rAGqydLfqtl1xPBYC4jjzF0m9/9g6Zfj1iLBSvyQY6RI Dz3aeUtE23lUaaVAQW0ROEGpwbgCEiq1taFWelI786TpN4eUrjqiWh4Zv5wNoGQhI3mTEjbOwH37 4bNmEEMOXkfZTo3tAyQIgk6xO+d7d/jJIwqHeT6fpdBDenMlpLjlGev8J657FIwSS6GCbqQgxyfn Aw9S3ELCsdIbIWXsvVRoKPFimk9jgtNSsOAMYc62+0padCRheuIvFgWe12FWHxSLYB0nbH21PRES bOSjGt4K0EdyHG7rOcNIcngwwbrQkyrcCLUC4at1GaDvi3Sxnq/nk9Ekn61Hk7SuRx831WQ022Qf pvVDXVV19iOQzyZFJxjjKvC/DXM2+bthuT6ryxjex/kuVPIWPSoKZG//kXRsdujvZVL2mp23NlQX +g7zG4Ovby08kNf7GPXri7D6CQAA//8DAFBLAwQUAAYACAAAACEAf1spONwAAAAHAQAADwAAAGRy cy9kb3ducmV2LnhtbEyOwUrDQBRF94L/MDzBnZ000JLETIoIddOqtBXR3TTzTIKZN2Fm0sa/9+lG l4d7ufeUq8n24oQ+dI4UzGcJCKTamY4aBS+H9U0GIkRNRveOUMEXBlhVlxelLow70w5P+9gIHqFQ aAVtjEMhZahbtDrM3IDE2YfzVkdG30jj9ZnHbS/TJFlKqzvih1YPeN9i/bkfrYLddr3JXjfjVPv3 h/nT4Xn7+BYypa6vprtbEBGn+FeGH31Wh4qdjm4kE0SvIE3zBVcV5DkIztPlgvn4y7Iq5X//6hsA AP//AwBQSwECLQAUAAYACAAAACEAtoM4kv4AAADhAQAAEwAAAAAAAAAAAAAAAAAAAAAAW0NvbnRl bnRfVHlwZXNdLnhtbFBLAQItABQABgAIAAAAIQA4/SH/1gAAAJQBAAALAAAAAAAAAAAAAAAAAC8B AABfcmVscy8ucmVsc1BLAQItABQABgAIAAAAIQBoUhklMwIAAFkEAAAOAAAAAAAAAAAAAAAAAC4C AABkcnMvZTJvRG9jLnhtbFBLAQItABQABgAIAAAAIQB/Wyk43AAAAAcBAAAPAAAAAAAAAAAAAAAA AI0EAABkcnMvZG93bnJldi54bWxQSwUGAAAAAAQABADzAAAAlgUAAAAA ">
                <v:stroke endarrow="block"/>
              </v:line>
            </w:pict>
          </mc:Fallback>
        </mc:AlternateContent>
      </w:r>
      <w:r w:rsidRPr="00C71BE6">
        <w:rPr>
          <w:rFonts w:ascii="Times New Roman" w:hAnsi="Times New Roman"/>
          <w:color w:val="000000" w:themeColor="text1"/>
        </w:rPr>
        <w:t>Trong đó:</w:t>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hoặc </w:t>
      </w:r>
      <w:r w:rsidRPr="00C71BE6">
        <w:rPr>
          <w:rFonts w:ascii="Times New Roman" w:hAnsi="Times New Roman"/>
          <w:b/>
          <w:bCs/>
          <w:color w:val="000000" w:themeColor="text1"/>
        </w:rPr>
        <w:t xml:space="preserve">v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1 so với vật thứ 3</w:t>
      </w:r>
    </w:p>
    <w:p w:rsidR="002908D8" w:rsidRPr="00C71BE6" w:rsidRDefault="002908D8" w:rsidP="002908D8">
      <w:pPr>
        <w:tabs>
          <w:tab w:val="left" w:pos="1080"/>
        </w:tabs>
        <w:ind w:left="1800" w:firstLine="360"/>
        <w:jc w:val="both"/>
        <w:rPr>
          <w:rFonts w:ascii="Times New Roman" w:hAnsi="Times New Roman"/>
          <w:color w:val="000000" w:themeColor="text1"/>
        </w:rPr>
      </w:pPr>
      <w:r w:rsidRPr="00C71BE6">
        <w:rPr>
          <w:rFonts w:ascii="Times New Roman" w:hAnsi="Times New Roman"/>
          <w:color w:val="000000" w:themeColor="text1"/>
        </w:rPr>
        <w:t>+ 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hoặc </w:t>
      </w:r>
      <w:r w:rsidRPr="00C71BE6">
        <w:rPr>
          <w:rFonts w:ascii="Times New Roman" w:hAnsi="Times New Roman"/>
          <w:b/>
          <w:bCs/>
          <w:color w:val="000000" w:themeColor="text1"/>
        </w:rPr>
        <w:t>v</w:t>
      </w:r>
      <w:r w:rsidRPr="00C71BE6">
        <w:rPr>
          <w:rFonts w:ascii="Times New Roman" w:hAnsi="Times New Roman"/>
          <w:color w:val="000000" w:themeColor="text1"/>
        </w:rPr>
        <w:t>) là vận tốc của vật thứ 1 so với vật thứ 3</w:t>
      </w:r>
    </w:p>
    <w:p w:rsidR="002908D8" w:rsidRPr="00C71BE6" w:rsidRDefault="002908D8" w:rsidP="002908D8">
      <w:pPr>
        <w:tabs>
          <w:tab w:val="left" w:pos="1080"/>
        </w:tabs>
        <w:ind w:left="1800" w:firstLine="360"/>
        <w:jc w:val="both"/>
        <w:rPr>
          <w:rFonts w:ascii="Times New Roman" w:hAnsi="Times New Roman"/>
          <w:color w:val="000000" w:themeColor="text1"/>
        </w:rPr>
      </w:pP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1552" behindDoc="0" locked="0" layoutInCell="1" allowOverlap="1">
                <wp:simplePos x="0" y="0"/>
                <wp:positionH relativeFrom="column">
                  <wp:posOffset>2057400</wp:posOffset>
                </wp:positionH>
                <wp:positionV relativeFrom="paragraph">
                  <wp:posOffset>41910</wp:posOffset>
                </wp:positionV>
                <wp:extent cx="228600" cy="0"/>
                <wp:effectExtent l="10160" t="57785" r="18415" b="5651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3pt" to="180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xSpXMgIAAFkEAAAOAAAAZHJzL2Uyb0RvYy54bWysVMuu2jAQ3VfqP1jeQx4XKESEqyqBbm5b JG4/wNhOYtWxLdsQUNV/79g8WtpNVZWFGXtmjs+cGWf5fOolOnLrhFYlzsYpRlxRzYRqS/zldTOa Y+Q8UYxIrXiJz9zh59XbN8vBFDzXnZaMWwQgyhWDKXHnvSmSxNGO98SNteEKnI22PfGwtW3CLBkA vZdJnqazZNCWGaspdw5O64sTryJ+03DqPzeN4x7JEgM3H1cb131Yk9WSFK0lphP0SoP8A4ueCAWX 3qFq4gk6WPEHVC+o1U43fkx1n+imEZTHGqCaLP2tml1HDI+1gDjO3GVy/w+WfjpuLRKsxE8ZRor0 0KOdt0S0nUeVVgoU1BaBE5QajCsgoVJbG2qlJ7UzL5p+dUjpqiOq5ZHx69kASsxIHlLCxhm4bz98 1AxiyMHrKNupsX2ABEHQKXbnfO8OP3lE4TDP57MUekhvroQUtzxjnf/AdY+CUWIpVNCNFOT44jww h9BbSDhWeiOkjL2XCg0lXkzzaUxwWgoWnCHM2XZfSYuOJExP/AUZAOwhzOqDYhGs44Str7YnQoKN fFTDWwH6SI7DbT1nGEkODyZYF0Spwo1QKxC+WpcB+rZIF+v5ej4ZTfLZejRJ63r0flNNRrNN9m5a P9VVVWffA/lsUnSCMa4C/9swZ5O/G5brs7qM4X2c70Ilj+hRBCB7+4+kY7NDfy+TstfsvLWhutB3 mN8YfH1r4YH8uo9RP78Iqx8AAAD//wMAUEsDBBQABgAIAAAAIQCUWY193QAAAAcBAAAPAAAAZHJz L2Rvd25yZXYueG1sTI9BS8NAEIXvgv9hGcGb3bSVENJsigj10qq0Fam3bXZMgtnZsLtp47937EWP H29475tiOdpOnNCH1pGC6SQBgVQ501Kt4G2/ustAhKjJ6M4RKvjGAMvy+qrQuXFn2uJpF2vBJRRy raCJsc+lDFWDVoeJ65E4+3Te6sjoa2m8PnO57eQsSVJpdUu80OgeHxusvnaDVbDdrNbZ+3oYK//x NH3Zv26eDyFT6vZmfFiAiDjGv2P41Wd1KNnp6AYyQXQK5rN7/iUqSFMQnM/ThPl4YVkW8r9/+QMA AP//AwBQSwECLQAUAAYACAAAACEAtoM4kv4AAADhAQAAEwAAAAAAAAAAAAAAAAAAAAAAW0NvbnRl bnRfVHlwZXNdLnhtbFBLAQItABQABgAIAAAAIQA4/SH/1gAAAJQBAAALAAAAAAAAAAAAAAAAAC8B AABfcmVscy8ucmVsc1BLAQItABQABgAIAAAAIQD9xSpXMgIAAFkEAAAOAAAAAAAAAAAAAAAAAC4C AABkcnMvZTJvRG9jLnhtbFBLAQItABQABgAIAAAAIQCUWY193QAAAAcBAAAPAAAAAAAAAAAAAAAA AIwEAABkcnMvZG93bnJldi54bWxQSwUGAAAAAAQABADzAAAAlgUAAAAA ">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7456" behindDoc="0" locked="0" layoutInCell="1" allowOverlap="1">
                <wp:simplePos x="0" y="0"/>
                <wp:positionH relativeFrom="column">
                  <wp:posOffset>1457325</wp:posOffset>
                </wp:positionH>
                <wp:positionV relativeFrom="paragraph">
                  <wp:posOffset>47625</wp:posOffset>
                </wp:positionV>
                <wp:extent cx="228600" cy="0"/>
                <wp:effectExtent l="10160" t="53975" r="18415" b="6032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3.75pt" to="132.75pt,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SuvPMwIAAFkEAAAOAAAAZHJzL2Uyb0RvYy54bWysVNuO2jAQfa/Uf7D8DrksUIgIqyqBvmy7 SGw/wNhOYtWxLdsQUNV/79hcutu+VFV5MGPPzPGZM+MsH0+9REdundCqxNk4xYgrqplQbYm/vmxG c4ycJ4oRqRUv8Zk7/Lh6/245mILnutOScYsARLliMCXuvDdFkjja8Z64sTZcgbPRticetrZNmCUD oPcyydN0lgzaMmM15c7BaX1x4lXEbxpO/XPTOO6RLDFw83G1cd2HNVktSdFaYjpBrzTIP7DoiVBw 6R2qJp6ggxV/QPWCWu1048dU94luGkF5rAGqydLfqtl1xPBYC4jjzF0m9/9g6Zfj1iLBSvwA8ijS Q4923hLRdh5VWilQUFsETlBqMK6AhEptbaiVntTOPGn6zSGlq46olkfGL2cDKFnISN6khI0zcN9+ +KwZxJCD11G2U2P7AAmCoFPszvneHX7yiMJhns9nKZCkN1dCiluesc5/4rpHwSixFCroRgpyfHI+ 8CDFLSQcK70RUsbeS4WGEi+m+TQmOC0FC84Q5my7r6RFRxKmJ/5iUeB5HWb1QbEI1nHC1lfbEyHB Rj6q4a0AfSTH4baeM4wkhwcTrAs9qcKNUCsQvlqXAfq+SBfr+Xo+GU3y2Xo0Set69HFTTUazTfZh Wj/UVVVnPwL5bFJ0gjGuAv/bMGeTvxuW67O6jOF9nO9CJW/Ro6JA9vYfScdmh/5eJmWv2XlrQ3Wh 7zC/Mfj61sIDeb2PUb++CKufAAAA//8DAFBLAwQUAAYACAAAACEACrSnOt0AAAAHAQAADwAAAGRy cy9kb3ducmV2LnhtbEyOwU7DMBBE70j8g7VI3KjTSC0hxKkQUrm0gNqiqtzceEki4nVkO234exYu cNoZzWj2FYvRduKEPrSOFEwnCQikypmWagVvu+VNBiJETUZ3jlDBFwZYlJcXhc6NO9MGT9tYCx6h kGsFTYx9LmWoGrQ6TFyPxNmH81ZHtr6Wxuszj9tOpkkyl1a3xB8a3eNjg9XndrAKNuvlKtuvhrHy 70/Tl93r+vkQMqWur8aHexARx/hXhh98RoeSmY5uIBNEpyBN72ZcVXDLh/N0PmNx/PWyLOR//vIb AAD//wMAUEsBAi0AFAAGAAgAAAAhALaDOJL+AAAA4QEAABMAAAAAAAAAAAAAAAAAAAAAAFtDb250 ZW50X1R5cGVzXS54bWxQSwECLQAUAAYACAAAACEAOP0h/9YAAACUAQAACwAAAAAAAAAAAAAAAAAv AQAAX3JlbHMvLnJlbHNQSwECLQAUAAYACAAAACEAsUrrzzMCAABZBAAADgAAAAAAAAAAAAAAAAAu AgAAZHJzL2Uyb0RvYy54bWxQSwECLQAUAAYACAAAACEACrSnOt0AAAAHAQAADwAAAAAAAAAAAAAA AACNBAAAZHJzL2Rvd25yZXYueG1sUEsFBgAAAAAEAAQA8wAAAJcFAAAAAA== ">
                <v:stroke endarrow="block"/>
              </v:line>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 xml:space="preserve">1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1 so với vật thứ 2</w:t>
      </w:r>
    </w:p>
    <w:p w:rsidR="002908D8" w:rsidRPr="00C71BE6" w:rsidRDefault="002908D8" w:rsidP="002908D8">
      <w:pPr>
        <w:tabs>
          <w:tab w:val="left" w:pos="1080"/>
        </w:tabs>
        <w:ind w:left="1800" w:firstLine="360"/>
        <w:jc w:val="both"/>
        <w:rPr>
          <w:rFonts w:ascii="Times New Roman" w:hAnsi="Times New Roman"/>
          <w:color w:val="000000" w:themeColor="text1"/>
        </w:rPr>
      </w:pPr>
      <w:r w:rsidRPr="00C71BE6">
        <w:rPr>
          <w:rFonts w:ascii="Times New Roman" w:hAnsi="Times New Roman"/>
          <w:color w:val="000000" w:themeColor="text1"/>
        </w:rPr>
        <w:t>+ 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1</w:t>
      </w:r>
      <w:r w:rsidRPr="00C71BE6">
        <w:rPr>
          <w:rFonts w:ascii="Times New Roman" w:hAnsi="Times New Roman"/>
          <w:color w:val="000000" w:themeColor="text1"/>
        </w:rPr>
        <w:t>) là vận tốc của vật thứ 1 so với vật thứ 2</w:t>
      </w:r>
    </w:p>
    <w:p w:rsidR="002908D8" w:rsidRPr="00C71BE6" w:rsidRDefault="002908D8" w:rsidP="002908D8">
      <w:pPr>
        <w:tabs>
          <w:tab w:val="left" w:pos="1080"/>
        </w:tabs>
        <w:ind w:left="1800" w:firstLine="360"/>
        <w:jc w:val="both"/>
        <w:rPr>
          <w:rFonts w:ascii="Times New Roman" w:hAnsi="Times New Roman"/>
          <w:color w:val="000000" w:themeColor="text1"/>
        </w:rPr>
      </w:pP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0528" behindDoc="0" locked="0" layoutInCell="1" allowOverlap="1">
                <wp:simplePos x="0" y="0"/>
                <wp:positionH relativeFrom="column">
                  <wp:posOffset>2057400</wp:posOffset>
                </wp:positionH>
                <wp:positionV relativeFrom="paragraph">
                  <wp:posOffset>56515</wp:posOffset>
                </wp:positionV>
                <wp:extent cx="228600" cy="0"/>
                <wp:effectExtent l="10160" t="54610" r="18415" b="5969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45pt" to="180pt,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ZvI1MwIAAFkEAAAOAAAAZHJzL2Uyb0RvYy54bWysVNuO2yAQfa/Uf0C8Z32pkyZWnFVlJ33Z tpGy/QAC2EbFgIDEiar+ewdy6W77UlXNAxmYmcOZM4OXj6dBoiO3TmhV4ewhxYgrqplQXYW/Pm8m c4ycJ4oRqRWv8Jk7/Lh6+2Y5mpLnuteScYsARLlyNBXuvTdlkjja84G4B224Amer7UA8bG2XMEtG QB9kkqfpLBm1ZcZqyp2D0+bixKuI37ac+i9t67hHssLAzcfVxnUf1mS1JGVniekFvdIg/8BiIELB pXeohniCDlb8ATUIarXTrX+gekh02wrKYw1QTZb+Vs2uJ4bHWkAcZ+4yuf8HSz8ftxYJVuF8gZEi A/Ro5y0RXe9RrZUCBbVF4ASlRuNKSKjV1oZa6UntzJOm3xxSuu6J6nhk/Hw2gJKFjORVStg4A/ft x0+aQQw5eB1lO7V2CJAgCDrF7pzv3eEnjygc5vl8lkIP6c2VkPKWZ6zzH7keUDAqLIUKupGSHJ+c DzxIeQsJx0pvhJSx91KhscKLaT6NCU5LwYIzhDnb7Wtp0ZGE6Ym/WBR4XoZZfVAsgvWcsPXV9kRI sJGPangrQB/Jcbht4AwjyeHBBOtCT6pwI9QKhK/WZYC+L9LFer6eF5Min60nRdo0kw+bupjMNtn7 afOuqesm+xHIZ0XZC8a4Cvxvw5wVfzcs12d1GcP7ON+FSl6jR0WB7O0/ko7NDv29TMpes/PWhupC 32F+Y/D1rYUH8nIfo359EVY/AQAA//8DAFBLAwQUAAYACAAAACEAUQ6GV94AAAAHAQAADwAAAGRy cy9kb3ducmV2LnhtbEyPQU/CQBCF7yT+h82QeIMtYEit3RJjghdQAxijt6U7tI3d2WZ3C/XfO3rR 45c3ee+bfDXYVpzRh8aRgtk0AYFUOtNQpeD1sJ6kIELUZHTrCBV8YYBVcTXKdWbchXZ43sdKcAmF TCuoY+wyKUNZo9Vh6jokzk7OWx0ZfSWN1xcut62cJ8lSWt0QL9S6w4cay899bxXstutN+rbph9J/ PM6eDy/bp/eQKnU9Hu7vQEQc4t8x/OizOhTsdHQ9mSBaBYv5Df8SFaS3IDhfLBPm4y/LIpf//Ytv AAAA//8DAFBLAQItABQABgAIAAAAIQC2gziS/gAAAOEBAAATAAAAAAAAAAAAAAAAAAAAAABbQ29u dGVudF9UeXBlc10ueG1sUEsBAi0AFAAGAAgAAAAhADj9If/WAAAAlAEAAAsAAAAAAAAAAAAAAAAA LwEAAF9yZWxzLy5yZWxzUEsBAi0AFAAGAAgAAAAhAC9m8jUzAgAAWQQAAA4AAAAAAAAAAAAAAAAA LgIAAGRycy9lMm9Eb2MueG1sUEsBAi0AFAAGAAgAAAAhAFEOhlfeAAAABwEAAA8AAAAAAAAAAAAA AAAAjQQAAGRycy9kb3ducmV2LnhtbFBLBQYAAAAABAAEAPMAAACYBQAAAAA= ">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8480" behindDoc="0" locked="0" layoutInCell="1" allowOverlap="1">
                <wp:simplePos x="0" y="0"/>
                <wp:positionH relativeFrom="column">
                  <wp:posOffset>1457325</wp:posOffset>
                </wp:positionH>
                <wp:positionV relativeFrom="paragraph">
                  <wp:posOffset>48260</wp:posOffset>
                </wp:positionV>
                <wp:extent cx="228600" cy="0"/>
                <wp:effectExtent l="10160" t="55880" r="18415" b="5842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3.8pt" to="132.75pt,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6TOtMwIAAFkEAAAOAAAAZHJzL2Uyb0RvYy54bWysVNuO2yAQfa/Uf0C8Z32pkyZWnFVlJ33Z tpGy/QAC2EbFgIDEiar+ewdy6W77UlXNAxmYmcOZM4OXj6dBoiO3TmhV4ewhxYgrqplQXYW/Pm8m c4ycJ4oRqRWv8Jk7/Lh6+2Y5mpLnuteScYsARLlyNBXuvTdlkjja84G4B224Amer7UA8bG2XMEtG QB9kkqfpLBm1ZcZqyp2D0+bixKuI37ac+i9t67hHssLAzcfVxnUf1mS1JGVniekFvdIg/8BiIELB pXeohniCDlb8ATUIarXTrX+gekh02wrKYw1QTZb+Vs2uJ4bHWkAcZ+4yuf8HSz8ftxYJVuEcOqXI AD3aeUtE13tUa6VAQW0ROEGp0bgSEmq1taFWelI786TpN4eUrnuiOh4ZP58NoGQhI3mVEjbOwH37 8ZNmEEMOXkfZTq0dAiQIgk6xO+d7d/jJIwqHeT6fpdBDenMlpLzlGev8R64HFIwKS6GCbqQkxyfn Aw9S3kLCsdIbIWXsvVRorPBimk9jgtNSsOAMYc52+1padCRheuIvFgWel2FWHxSLYD0nbH21PRES bOSjGt4K0EdyHG4bOMNIcngwwbrQkyrcCLUC4at1GaDvi3Sxnq/nxaTIZ+tJkTbN5MOmLiazTfZ+ 2rxr6rrJfgTyWVH2gjGuAv/bMGfF3w3L9VldxvA+znehktfoUVEge/uPpGOzQ38vk7LX7Ly1obrQ d5jfGHx9a+GBvNzHqF9fhNVPAAAA//8DAFBLAwQUAAYACAAAACEAugwiEt0AAAAHAQAADwAAAGRy cy9kb3ducmV2LnhtbEyOwU7DMBBE70j8g7VI3KjTSA0hxKkQUrm0gNoiBDc3XpKIeB3ZThv+noUL HJ9mNPPK5WR7cUQfOkcK5rMEBFLtTEeNgpf96ioHEaImo3tHqOALAyyr87NSF8adaIvHXWwEj1Ao tII2xqGQMtQtWh1mbkDi7MN5qyOjb6Tx+sTjtpdpkmTS6o74odUD3rdYf+5Gq2C7Wa3z1/U41f79 Yf60f948voVcqcuL6e4WRMQp/pXhR5/VoWKngxvJBNErSNObBVcVXGcgOE+zBfPhl2VVyv/+1TcA AAD//wMAUEsBAi0AFAAGAAgAAAAhALaDOJL+AAAA4QEAABMAAAAAAAAAAAAAAAAAAAAAAFtDb250 ZW50X1R5cGVzXS54bWxQSwECLQAUAAYACAAAACEAOP0h/9YAAACUAQAACwAAAAAAAAAAAAAAAAAv AQAAX3JlbHMvLnJlbHNQSwECLQAUAAYACAAAACEAY+kzrTMCAABZBAAADgAAAAAAAAAAAAAAAAAu AgAAZHJzL2Uyb0RvYy54bWxQSwECLQAUAAYACAAAACEAugwiEt0AAAAHAQAADwAAAAAAAAAAAAAA AACNBAAAZHJzL2Rvd25yZXYueG1sUEsFBgAAAAAEAAQA8wAAAJcFAAAAAA== ">
                <v:stroke endarrow="block"/>
              </v:line>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23</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2 so với vật thứ 3</w:t>
      </w:r>
    </w:p>
    <w:p w:rsidR="002908D8" w:rsidRPr="00C71BE6" w:rsidRDefault="002908D8" w:rsidP="002908D8">
      <w:pPr>
        <w:tabs>
          <w:tab w:val="left" w:pos="1080"/>
        </w:tabs>
        <w:ind w:left="720"/>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23</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2</w:t>
      </w:r>
      <w:r w:rsidRPr="00C71BE6">
        <w:rPr>
          <w:rFonts w:ascii="Times New Roman" w:hAnsi="Times New Roman"/>
          <w:color w:val="000000" w:themeColor="text1"/>
        </w:rPr>
        <w:t>) là vận tốc của vật thứ 2 so với vật thứ 3</w:t>
      </w:r>
    </w:p>
    <w:p w:rsidR="002908D8" w:rsidRPr="00C71BE6" w:rsidRDefault="002908D8" w:rsidP="002908D8">
      <w:pPr>
        <w:numPr>
          <w:ilvl w:val="0"/>
          <w:numId w:val="3"/>
        </w:numPr>
        <w:tabs>
          <w:tab w:val="left" w:pos="1080"/>
        </w:tabs>
        <w:spacing w:after="0" w:line="240" w:lineRule="auto"/>
        <w:ind w:firstLine="0"/>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Một số công thức tính vận tốc tương đối cụ thể:</w:t>
      </w:r>
    </w:p>
    <w:p w:rsidR="002908D8" w:rsidRPr="00C71BE6" w:rsidRDefault="002908D8" w:rsidP="002908D8">
      <w:pPr>
        <w:numPr>
          <w:ilvl w:val="0"/>
          <w:numId w:val="5"/>
        </w:numPr>
        <w:tabs>
          <w:tab w:val="left" w:pos="1080"/>
        </w:tabs>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Chuyển động của thuyền, canô, xuồng trên sông, hồ, biển:</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Bờ sông ( vật thứ 3)</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g">
            <w:drawing>
              <wp:anchor distT="0" distB="0" distL="114300" distR="114300" simplePos="0" relativeHeight="251672576" behindDoc="0" locked="0" layoutInCell="1" allowOverlap="1">
                <wp:simplePos x="0" y="0"/>
                <wp:positionH relativeFrom="column">
                  <wp:posOffset>1600200</wp:posOffset>
                </wp:positionH>
                <wp:positionV relativeFrom="paragraph">
                  <wp:posOffset>158750</wp:posOffset>
                </wp:positionV>
                <wp:extent cx="3314700" cy="914400"/>
                <wp:effectExtent l="10160" t="13970" r="8890" b="508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914400"/>
                          <a:chOff x="3420" y="9720"/>
                          <a:chExt cx="5220" cy="1440"/>
                        </a:xfrm>
                      </wpg:grpSpPr>
                      <wps:wsp>
                        <wps:cNvPr id="22" name="Line 16"/>
                        <wps:cNvCnPr/>
                        <wps:spPr bwMode="auto">
                          <a:xfrm>
                            <a:off x="3420" y="972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7"/>
                        <wps:cNvCnPr/>
                        <wps:spPr bwMode="auto">
                          <a:xfrm>
                            <a:off x="3420" y="1116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8"/>
                        <wps:cNvCnPr/>
                        <wps:spPr bwMode="auto">
                          <a:xfrm>
                            <a:off x="3420" y="1008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5" name="Line 19"/>
                        <wps:cNvCnPr/>
                        <wps:spPr bwMode="auto">
                          <a:xfrm>
                            <a:off x="3420" y="1044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6" name="Line 20"/>
                        <wps:cNvCnPr/>
                        <wps:spPr bwMode="auto">
                          <a:xfrm>
                            <a:off x="3420" y="1080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7" name="AutoShape 21"/>
                        <wps:cNvSpPr>
                          <a:spLocks noChangeArrowheads="1"/>
                        </wps:cNvSpPr>
                        <wps:spPr bwMode="auto">
                          <a:xfrm>
                            <a:off x="5220" y="10380"/>
                            <a:ext cx="1440" cy="360"/>
                          </a:xfrm>
                          <a:prstGeom prst="flowChartDecision">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126pt;margin-top:12.5pt;width:261pt;height:1in;z-index:251672576" coordorigin="3420,9720" coordsize="522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r74HtwMAABwSAAAOAAAAZHJzL2Uyb0RvYy54bWzsWG1v2zYQ/j6g/4Hgd0eSLb8JUYrAcoIB 2Rag2w+gJUoiKpEaSUfJhv73Ho+yE6VZO2RB0QF2AOWoI0/H544vz52/v28bcse1EUqmNDoLKeEy V4WQVUr/+P1qsqLEWCYL1ijJU/rADX1/8e6n875L+FTVqim4JmBEmqTvUlpb2yVBYPKat8ycqY5L UJZKt8xCU1dBoVkP1tsmmIbhIuiVLjqtcm4MvM28kl6g/bLkuf2tLA23pEkp+GbxqfG5c8/g4pwl lWZdLfLBDfYKL1omJHz0aCpjlpG9Fl+YakWulVGlPctVG6iyFDnHOcBsovDZbK612nc4lyrpq+4I E0D7DKdXm81/vbvVRBQpnUaUSNZCjPCzBNoATt9VCfS51t2H7lb7GYJ4o/KPBtTBc71rV74z2fW/ qALssb1VCM59qVtnAqZN7jEGD8cY8HtLcng5m0XxMoRQ5aBbR3EMMgYpryGSbtgsnoLaaZcgDLrt MHw+dUo31g112oAl/rvo6+CbmxgknHnE1Pw3TD/UrOMYKuPwOmA6PWB6IyQn0cJDil028laDe84P A9B+E60Xpn3A7HHS4xmzpNPGXnPVEiektAEvMBLs7sZYD86hiwuMVFeiaRDSRpIeIJ5P5zjAqEYU Tum6GV3tNo0md8ytKvwNSI+6QfbKAo3VnBXbQbZMNF6GyDTS2YN5gDuD5JfN3+twvV1tV/Ekni62 kzjMssnl1SaeLK6i5TybZZtNFn1yrkVxUoui4NJ5d1jCUfzvwjlsJn7xHRfxEYZgbB2TCZw9/Een Ia18BH0sd6p4wMDie8iw75Vqs3GqLd8i1aIoWgxL7JRrp1w7bmvxONdWb5JrYbj6f+Sa2zEzZmq/ /zWVkzNlHQgsOW167lj9XpvefJyI67dJxOHmgAcTXkp+0AP2lIjuAvpDnL6LUSL6e6lzDe6Cr77o RbAhnnbE0zVQFy+Rw39gHMtDIl4C68I+RyaH2XigccZzOCLVpmay4pdaq97d04EIIfPDlQXp6wcc ltk3aYrfKh3/CmfPz3OkZEjOZv5aeeRmXzCVslE9OKZtxnPhigtfoy0j1jEiJ+uF+3OnAnxq1O0N +E0rLNQuGtGmFBYq/PwN4Ktk58X9imjlCxNQSAGhVvovSnooSqTU/LlnmlPS/CwhMMiHoYqBjXju +C/RTzW7pxomczCVUkuJFzfWVz72nRZVDV+KEFWpXK6UAgmhC7TnMICZa+BpDhKWIBDHoVziahxP 29j/sahz8RkAAP//AwBQSwMEFAAGAAgAAAAhAE+nFmngAAAACgEAAA8AAABkcnMvZG93bnJldi54 bWxMj09Lw0AQxe+C32EZwZvdJNo/xmxKKeqpFGwF6W2anSah2d2Q3Sbpt3d60tO8YR5vfi9bjqYR PXW+dlZBPIlAkC2crm2p4Hv/8bQA4QNajY2zpOBKHpb5/V2GqXaD/aJ+F0rBIdanqKAKoU2l9EVF Bv3EtWT5dnKdwcBrV0rd4cDhppFJFM2kwdryhwpbWldUnHcXo+BzwGH1HL/3m/NpfT3sp9ufTUxK PT6MqzcQgcbwZ4YbPqNDzkxHd7Hai0ZBMk24S7gJnmyYz19YHNk5e41A5pn8XyH/BQAA//8DAFBL AQItABQABgAIAAAAIQC2gziS/gAAAOEBAAATAAAAAAAAAAAAAAAAAAAAAABbQ29udGVudF9UeXBl c10ueG1sUEsBAi0AFAAGAAgAAAAhADj9If/WAAAAlAEAAAsAAAAAAAAAAAAAAAAALwEAAF9yZWxz Ly5yZWxzUEsBAi0AFAAGAAgAAAAhAIivvge3AwAAHBIAAA4AAAAAAAAAAAAAAAAALgIAAGRycy9l Mm9Eb2MueG1sUEsBAi0AFAAGAAgAAAAhAE+nFmngAAAACgEAAA8AAAAAAAAAAAAAAAAAEQYAAGRy cy9kb3ducmV2LnhtbFBLBQYAAAAABAAEAPMAAAAeBwAAAAA= ">
                <v:line id="Line 16" o:spid="_x0000_s1027" style="position:absolute;visibility:visible;mso-wrap-style:square" from="3420,9720" to="8640,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17" o:spid="_x0000_s1028" style="position:absolute;visibility:visible;mso-wrap-style:square" from="3420,11160" to="8640,1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18" o:spid="_x0000_s1029" style="position:absolute;visibility:visible;mso-wrap-style:square" from="3420,10080" to="864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H2j8YAAADbAAAADwAAAGRycy9kb3ducmV2LnhtbESPQWvCQBCF74L/YRnBm24UWzW6irUU hJ6ilnocstNsaHY2za4m7a/vFgoeH2/e9+att52txI0aXzpWMBknIIhzp0suFJxPL6MFCB+QNVaO ScE3edhu+r01ptq1nNHtGAoRIexTVGBCqFMpfW7Ioh+7mjh6H66xGKJsCqkbbCPcVnKaJI/SYsmx wWBNe0P55/Fq4xvzh5+n7O15ubiczXubLed8+HpVajjodisQgbpwP/5PH7SC6Qz+tkQAy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6h9o/GAAAA2wAAAA8AAAAAAAAA AAAAAAAAoQIAAGRycy9kb3ducmV2LnhtbFBLBQYAAAAABAAEAPkAAACUAwAAAAA= ">
                  <v:stroke dashstyle="longDashDot"/>
                </v:line>
                <v:line id="Line 19" o:spid="_x0000_s1030" style="position:absolute;visibility:visible;mso-wrap-style:square" from="3420,10440" to="8640,10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1TFMYAAADbAAAADwAAAGRycy9kb3ducmV2LnhtbESPS2vDMBCE74X8B7GB3Bq5gbycKCEP CoGenKa0x8XaWKbWyrHU2MmvrwKFHofZ+WZnue5sJa7U+NKxgpdhAoI4d7rkQsHp/fV5BsIHZI2V Y1JwIw/rVe9pial2LWd0PYZCRAj7FBWYEOpUSp8bsuiHriaO3tk1FkOUTSF1g22E20qOkmQiLZYc GwzWtDOUfx9/bHxjOr5vs4/9fPZ1Mp9tNp/y4fKm1KDfbRYgAnXh//gvfdAKRmN4bIkAkK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tUxTGAAAA2wAAAA8AAAAAAAAA AAAAAAAAoQIAAGRycy9kb3ducmV2LnhtbFBLBQYAAAAABAAEAPkAAACUAwAAAAA= ">
                  <v:stroke dashstyle="longDashDot"/>
                </v:line>
                <v:line id="Line 20" o:spid="_x0000_s1031" style="position:absolute;visibility:visible;mso-wrap-style:square" from="3420,10800" to="8640,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NY8YAAADbAAAADwAAAGRycy9kb3ducmV2LnhtbESPW2vCQBCF3wv+h2WEvtWNQr1EV+kF QehTvKCPQ3bMBrOzaXZror++KxT6eDhzvjNnsepsJa7U+NKxguEgAUGcO11yoWC/W79MQfiArLFy TApu5GG17D0tMNWu5Yyu21CICGGfogITQp1K6XNDFv3A1cTRO7vGYoiyKaRusI1wW8lRkoylxZJj g8GaPgzll+2PjW9MXu/v2eFzNj3tzbHNZhPefH8p9dzv3uYgAnXh//gvvdEKRmN4bIkAk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E/zWPGAAAA2wAAAA8AAAAAAAAA AAAAAAAAoQIAAGRycy9kb3ducmV2LnhtbFBLBQYAAAAABAAEAPkAAACUAwAAAAA= ">
                  <v:stroke dashstyle="longDashDot"/>
                </v:line>
                <v:shapetype id="_x0000_t110" coordsize="21600,21600" o:spt="110" path="m10800,l,10800,10800,21600,21600,10800xe">
                  <v:stroke joinstyle="miter"/>
                  <v:path gradientshapeok="t" o:connecttype="rect" textboxrect="5400,5400,16200,16200"/>
                </v:shapetype>
                <v:shape id="AutoShape 21" o:spid="_x0000_s1032" type="#_x0000_t110" style="position:absolute;left:5220;top:10380;width:14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t/1sUA AADbAAAADwAAAGRycy9kb3ducmV2LnhtbESPQWvCQBSE70L/w/IK3nRjhCqpq6goaG/aLqW31+xr Epp9G7JrTPvruwXB4zAz3zCLVW9r0VHrK8cKJuMEBHHuTMWFgrfX/WgOwgdkg7VjUvBDHlbLh8EC M+OufKLuHAoRIewzVFCG0GRS+rwki37sGuLofbnWYoiyLaRp8RrhtpZpkjxJixXHhRIb2paUf58v VoH+1Tt9sC+b92TafaSfc50fa63U8LFfP4MI1Id7+NY+GAXpDP6/xB8gl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i3/WxQAAANsAAAAPAAAAAAAAAAAAAAAAAJgCAABkcnMv ZG93bnJldi54bWxQSwUGAAAAAAQABAD1AAAAigMAAAAA " fillcolor="#969696"/>
              </v:group>
            </w:pict>
          </mc:Fallback>
        </mc:AlternateConten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Nước (vật thứ 2)</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Thuyền, canô (vật thứ 1)</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t>*</w:t>
      </w:r>
      <w:r w:rsidRPr="00C71BE6">
        <w:rPr>
          <w:rFonts w:ascii="Times New Roman" w:hAnsi="Times New Roman"/>
          <w:b/>
          <w:bCs/>
          <w:i/>
          <w:iCs/>
          <w:color w:val="000000" w:themeColor="text1"/>
          <w:u w:val="single"/>
        </w:rPr>
        <w:t xml:space="preserve"> KHI THUYỀN, CA NÔ XUỒNG  CHUYỂN ĐỘNG XUÔI DÒNG:</w:t>
      </w:r>
    </w:p>
    <w:p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Vận tốc của thuyền, canô so với bờ được tính bằng 1 trong 2 cặp công thức sau:</w:t>
      </w:r>
    </w:p>
    <w:p w:rsidR="002908D8" w:rsidRPr="00C71BE6" w:rsidRDefault="002908D8" w:rsidP="002908D8">
      <w:pPr>
        <w:tabs>
          <w:tab w:val="left" w:pos="1080"/>
        </w:tabs>
        <w:jc w:val="both"/>
        <w:rPr>
          <w:rFonts w:ascii="Times New Roman" w:hAnsi="Times New Roman"/>
          <w:color w:val="000000" w:themeColor="text1"/>
          <w:sz w:val="4"/>
          <w:szCs w:val="4"/>
        </w:rPr>
      </w:pP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6912" behindDoc="1" locked="0" layoutInCell="1" allowOverlap="1">
                <wp:simplePos x="0" y="0"/>
                <wp:positionH relativeFrom="column">
                  <wp:posOffset>1257300</wp:posOffset>
                </wp:positionH>
                <wp:positionV relativeFrom="paragraph">
                  <wp:posOffset>3175</wp:posOffset>
                </wp:positionV>
                <wp:extent cx="2057400" cy="685800"/>
                <wp:effectExtent l="10160" t="13335" r="8890" b="571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99pt;margin-top:.25pt;width:162pt;height:54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gwY2IAIAAD4EAAAOAAAAZHJzL2Uyb0RvYy54bWysU8FuEzEQvSPxD5bvZDdR0qarbKoqJQip QEXhAxyvN2the8zYySZ8PWNvGlLghPDBmvGMn2feGy9uD9awvcKgwdV8PCo5U05Co9225l+/rN/M OQtRuEYYcKrmRxX47fL1q0XvKzWBDkyjkBGIC1Xva97F6KuiCLJTVoQReOUo2AJaEcnFbdGg6And mmJSlldFD9h4BKlCoNP7IciXGb9tlYyf2jaoyEzNqbaYd8z7Ju3FciGqLQrfaXkqQ/xDFVZoR4+e oe5FFGyH+g8oqyVCgDaOJNgC2lZLlXugbsblb908dcKr3AuRE/yZpvD/YOXH/SMy3dR8QvQ4YUmj z8SacFujGJ0RQb0PFeU9+UdMLQb/APJbYA5WHaWpO0ToOyUaKmuc8osXF5IT6Crb9B+gIXixi5C5 OrRoEyCxwA5ZkuNZEnWITNLhpJxdT0sqTVLsaj6bk52eENXzbY8hvlNgWTJqjlR8Rhf7hxCH1OeU XD0Y3ay1MdnB7WZlkO0Fjcc6rxN6uEwzjvU1v5lNZhn5RSxcQpR5/Q3C6khzbrStObVAKyWJKtH2 1jXZjkKbwabujDvxmKgbJNhAcyQaEYYhpk9HRgf4g7OeBrjm4ftOoOLMvHckxc14Ok0Tn53p7Drp i5eRzWVEOElQNY+cDeYqDr9k51FvO3ppnHt3cEfytTozm6QdqjoVS0OatTl9qPQLLv2c9evbL38C AAD//wMAUEsDBBQABgAIAAAAIQANDjqM3AAAAAgBAAAPAAAAZHJzL2Rvd25yZXYueG1sTI/BTsMw EETvSPyDtUjcqE1QUBriVAhUJI5teuG2iU2SNl5HsdMGvp7lBMe3M5qdKTaLG8TZTqH3pOF+pUBY arzpqdVwqLZ3GYgQkQwOnqyGLxtgU15fFZgbf6GdPe9jKziEQo4auhjHXMrQdNZhWPnREmuffnIY GadWmgkvHO4GmSj1KB32xB86HO1LZ5vTfnYa6j454PeuelNuvX2I70t1nD9etb69WZ6fQES7xD8z /Nbn6lByp9rPZIIYmNcZb4kaUhAsp0nCWPNdZSnIspD/B5Q/AAAA//8DAFBLAQItABQABgAIAAAA IQC2gziS/gAAAOEBAAATAAAAAAAAAAAAAAAAAAAAAABbQ29udGVudF9UeXBlc10ueG1sUEsBAi0A FAAGAAgAAAAhADj9If/WAAAAlAEAAAsAAAAAAAAAAAAAAAAALwEAAF9yZWxzLy5yZWxzUEsBAi0A FAAGAAgAAAAhAFCDBjYgAgAAPgQAAA4AAAAAAAAAAAAAAAAALgIAAGRycy9lMm9Eb2MueG1sUEsB Ai0AFAAGAAgAAAAhAA0OOozcAAAACAEAAA8AAAAAAAAAAAAAAAAAegQAAGRycy9kb3ducmV2Lnht bFBLBQYAAAAABAAEAPMAAACDBQAAAAA= "/>
            </w:pict>
          </mc:Fallback>
        </mc:AlternateConten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Pr="00C71BE6">
        <w:rPr>
          <w:rFonts w:ascii="Times New Roman" w:hAnsi="Times New Roman"/>
          <w:color w:val="000000" w:themeColor="text1"/>
          <w:position w:val="-24"/>
        </w:rPr>
        <w:object w:dxaOrig="740" w:dyaOrig="620">
          <v:shape id="_x0000_i1026" type="#_x0000_t75" style="width:36.95pt;height:31.3pt">
            <v:imagedata r:id="rId9" o:title=""/>
          </v:shape>
        </w:obje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xuôi dòng )</w:t>
      </w:r>
    </w:p>
    <w:p w:rsidR="002908D8" w:rsidRPr="00C71BE6" w:rsidRDefault="002908D8" w:rsidP="002908D8">
      <w:pPr>
        <w:tabs>
          <w:tab w:val="left" w:pos="1080"/>
        </w:tabs>
        <w:jc w:val="both"/>
        <w:rPr>
          <w:rFonts w:ascii="Times New Roman" w:hAnsi="Times New Roman"/>
          <w:b/>
          <w:bCs/>
          <w:i/>
          <w:iCs/>
          <w:color w:val="000000" w:themeColor="text1"/>
        </w:rPr>
      </w:pPr>
      <w:r w:rsidRPr="00C71BE6">
        <w:rPr>
          <w:rFonts w:ascii="Times New Roman" w:hAnsi="Times New Roman"/>
          <w:b/>
          <w:bCs/>
          <w:i/>
          <w:iCs/>
          <w:color w:val="000000" w:themeColor="text1"/>
        </w:rPr>
        <w:tab/>
      </w: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là vận tốc của canô so với bờ</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c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c</w:t>
      </w:r>
      <w:r w:rsidRPr="00C71BE6">
        <w:rPr>
          <w:rFonts w:ascii="Times New Roman" w:hAnsi="Times New Roman"/>
          <w:color w:val="000000" w:themeColor="text1"/>
        </w:rPr>
        <w:t>) là vận tốc của canô so với nước</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rsidR="002908D8" w:rsidRPr="00C71BE6" w:rsidRDefault="002908D8" w:rsidP="002908D8">
      <w:pPr>
        <w:tabs>
          <w:tab w:val="left" w:pos="1080"/>
        </w:tabs>
        <w:jc w:val="both"/>
        <w:rPr>
          <w:rFonts w:ascii="Times New Roman" w:hAnsi="Times New Roman"/>
          <w:color w:val="000000" w:themeColor="text1"/>
          <w:sz w:val="12"/>
          <w:szCs w:val="12"/>
        </w:rPr>
      </w:pP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 xml:space="preserve">* </w:t>
      </w:r>
      <w:r w:rsidRPr="00C71BE6">
        <w:rPr>
          <w:rFonts w:ascii="Times New Roman" w:hAnsi="Times New Roman"/>
          <w:b/>
          <w:bCs/>
          <w:i/>
          <w:iCs/>
          <w:color w:val="000000" w:themeColor="text1"/>
          <w:u w:val="single"/>
        </w:rPr>
        <w:t xml:space="preserve">Lưu ý: </w:t>
      </w:r>
      <w:r w:rsidRPr="00C71BE6">
        <w:rPr>
          <w:rFonts w:ascii="Times New Roman" w:hAnsi="Times New Roman"/>
          <w:color w:val="000000" w:themeColor="text1"/>
        </w:rPr>
        <w:tab/>
      </w:r>
      <w:r w:rsidRPr="00C71BE6">
        <w:rPr>
          <w:rFonts w:ascii="Times New Roman" w:hAnsi="Times New Roman"/>
          <w:color w:val="000000" w:themeColor="text1"/>
        </w:rPr>
        <w:tab/>
        <w:t>- Khi canô tắt máy, trôi theo sông thì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0</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5888" behindDoc="1" locked="0" layoutInCell="1" allowOverlap="1">
                <wp:simplePos x="0" y="0"/>
                <wp:positionH relativeFrom="column">
                  <wp:posOffset>1257300</wp:posOffset>
                </wp:positionH>
                <wp:positionV relativeFrom="paragraph">
                  <wp:posOffset>0</wp:posOffset>
                </wp:positionV>
                <wp:extent cx="2057400" cy="685800"/>
                <wp:effectExtent l="10160" t="7620" r="8890" b="1143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99pt;margin-top:0;width:162pt;height:5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WPv1IAIAAD4EAAAOAAAAZHJzL2Uyb0RvYy54bWysU8FuEzEQvSPxD5bvZDdR0jarbKoqJQip QEXhAxyvN2the8zYySZ8PWNvGlLghPDBmvGMn2feGy9uD9awvcKgwdV8PCo5U05Co9225l+/rN/c cBaicI0w4FTNjyrw2+XrV4veV2oCHZhGISMQF6re17yL0VdFEWSnrAgj8MpRsAW0IpKL26JB0RO6 NcWkLK+KHrDxCFKFQKf3Q5AvM37bKhk/tW1QkZmaU20x75j3TdqL5UJUWxS+0/JUhviHKqzQjh49 Q92LKNgO9R9QVkuEAG0cSbAFtK2WKvdA3YzL37p56oRXuRciJ/gzTeH/wcqP+0dkuiHt5pw5YUmj z8SacFujGJ0RQb0PFeU9+UdMLQb/APJbYA5WHaWpO0ToOyUaKmuc8osXF5IT6Crb9B+gIXixi5C5 OrRoEyCxwA5ZkuNZEnWITNLhpJxdT0tSTlLs6mZ2Q3Z6QlTPtz2G+E6BZcmoOVLxGV3sH0IcUp9T cvVgdLPWxmQHt5uVQbYXNB7rvE7o4TLNONbXfD6bzDLyi1i4hCjz+huE1ZHm3Ghbc2qBVkoSVaLt rWuyHYU2g03dGXfiMVE3SLCB5kg0IgxDTJ+OjA7wB2c9DXDNw/edQMWZee9Iivl4Ok0Tn53p7HpC Dl5GNpcR4SRB1TxyNpirOPySnUe97eilce7dwR3J1+rMbJJ2qOpULA1p1ub0odIvuPRz1q9vv/wJ AAD//wMAUEsDBBQABgAIAAAAIQAXwhNc2wAAAAgBAAAPAAAAZHJzL2Rvd25yZXYueG1sTE9BTsNA DLwj8YeVkbjRDUGgNmRTIVCROLbphZuTdZOUrDfKbtrA6zEnerE8M9Z4Jl/PrlcnGkPn2cD9IgFF XHvbcWNgX27ulqBCRLbYeyYD3xRgXVxf5ZhZf+YtnXaxUWLCIUMDbYxDpnWoW3IYFn4gFu3gR4dR 4NhoO+JZzF2v0yR50g47lg8tDvTaUv21m5yBqkv3+LMt3xO32jzEj7k8Tp9vxtzezC/PoCLN8f8Y /uJLdCgkU+UntkH1gldL6RINyBT5MU1lqYRPhNdFri8LFL8AAAD//wMAUEsBAi0AFAAGAAgAAAAh ALaDOJL+AAAA4QEAABMAAAAAAAAAAAAAAAAAAAAAAFtDb250ZW50X1R5cGVzXS54bWxQSwECLQAU AAYACAAAACEAOP0h/9YAAACUAQAACwAAAAAAAAAAAAAAAAAvAQAAX3JlbHMvLnJlbHNQSwECLQAU AAYACAAAACEAXlj79SACAAA+BAAADgAAAAAAAAAAAAAAAAAuAgAAZHJzL2Uyb0RvYy54bWxQSwEC LQAUAAYACAAAACEAF8ITXNsAAAAIAQAADwAAAAAAAAAAAAAAAAB6BAAAZHJzL2Rvd25yZXYueG1s UEsFBgAAAAAEAAQA8wAAAIIFAAAAAA== "/>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Pr="00C71BE6">
        <w:rPr>
          <w:rFonts w:ascii="Times New Roman" w:hAnsi="Times New Roman"/>
          <w:color w:val="000000" w:themeColor="text1"/>
          <w:position w:val="-24"/>
        </w:rPr>
        <w:object w:dxaOrig="740" w:dyaOrig="620">
          <v:shape id="_x0000_i1027" type="#_x0000_t75" style="width:36.95pt;height:31.3pt">
            <v:imagedata r:id="rId10" o:title=""/>
          </v:shape>
        </w:obje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thuyền đi xuôi dòng )</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color w:val="000000" w:themeColor="text1"/>
        </w:rPr>
        <w:tab/>
      </w:r>
      <w:r w:rsidRPr="00C71BE6">
        <w:rPr>
          <w:rFonts w:ascii="Times New Roman" w:hAnsi="Times New Roman"/>
          <w:b/>
          <w:bCs/>
          <w:i/>
          <w:iCs/>
          <w:color w:val="000000" w:themeColor="text1"/>
          <w:u w:val="single"/>
        </w:rPr>
        <w:t>Trong đó:</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là vận tốc của thuyền so với bờ</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t</w:t>
      </w:r>
      <w:r w:rsidRPr="00C71BE6">
        <w:rPr>
          <w:rFonts w:ascii="Times New Roman" w:hAnsi="Times New Roman"/>
          <w:color w:val="000000" w:themeColor="text1"/>
        </w:rPr>
        <w:t>) là vận tốc của thuyền so với nước</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t>*</w:t>
      </w:r>
      <w:r w:rsidRPr="00C71BE6">
        <w:rPr>
          <w:rFonts w:ascii="Times New Roman" w:hAnsi="Times New Roman"/>
          <w:b/>
          <w:bCs/>
          <w:color w:val="000000" w:themeColor="text1"/>
          <w:u w:val="single"/>
        </w:rPr>
        <w:t xml:space="preserve"> KHI THUYỀN, CA NÔ, XUỒNG CHUYỂN ĐỘNG NGƯỢC DÒNG:</w:t>
      </w: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i/>
          <w:iCs/>
          <w:color w:val="000000" w:themeColor="text1"/>
          <w:sz w:val="28"/>
          <w:szCs w:val="28"/>
        </w:rPr>
        <w:t>Tổng quát:</w:t>
      </w:r>
      <w:r w:rsidRPr="00C71BE6">
        <w:rPr>
          <w:rFonts w:ascii="Times New Roman" w:hAnsi="Times New Roman"/>
          <w:color w:val="000000" w:themeColor="text1"/>
          <w:sz w:val="28"/>
          <w:szCs w:val="28"/>
        </w:rPr>
        <w:t xml:space="preserve"> v   = v</w:t>
      </w:r>
      <w:r w:rsidRPr="00C71BE6">
        <w:rPr>
          <w:rFonts w:ascii="Times New Roman" w:hAnsi="Times New Roman"/>
          <w:color w:val="000000" w:themeColor="text1"/>
          <w:sz w:val="28"/>
          <w:szCs w:val="28"/>
          <w:vertAlign w:val="subscript"/>
        </w:rPr>
        <w:t>lớn</w:t>
      </w:r>
      <w:r w:rsidRPr="00C71BE6">
        <w:rPr>
          <w:rFonts w:ascii="Times New Roman" w:hAnsi="Times New Roman"/>
          <w:color w:val="000000" w:themeColor="text1"/>
          <w:sz w:val="28"/>
          <w:szCs w:val="28"/>
        </w:rPr>
        <w:t xml:space="preserve">   -   v</w:t>
      </w:r>
      <w:r w:rsidRPr="00C71BE6">
        <w:rPr>
          <w:rFonts w:ascii="Times New Roman" w:hAnsi="Times New Roman"/>
          <w:color w:val="000000" w:themeColor="text1"/>
          <w:sz w:val="28"/>
          <w:szCs w:val="28"/>
          <w:vertAlign w:val="subscript"/>
        </w:rPr>
        <w:t>nhỏ</w:t>
      </w:r>
    </w:p>
    <w:p w:rsidR="002908D8" w:rsidRPr="00C71BE6" w:rsidRDefault="002908D8" w:rsidP="002908D8">
      <w:pPr>
        <w:ind w:firstLine="720"/>
        <w:jc w:val="both"/>
        <w:rPr>
          <w:rFonts w:ascii="Times New Roman" w:hAnsi="Times New Roman"/>
          <w:color w:val="000000" w:themeColor="text1"/>
        </w:rPr>
      </w:pPr>
      <w:r w:rsidRPr="00C71BE6">
        <w:rPr>
          <w:rFonts w:ascii="Times New Roman" w:hAnsi="Times New Roman"/>
          <w:color w:val="000000" w:themeColor="text1"/>
        </w:rPr>
        <w:t>Vận tốc của thuyền, canô so với bờ được tính bằng 1 trong 2 cặp công thức sau:</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7936" behindDoc="1" locked="0" layoutInCell="1" allowOverlap="1">
                <wp:simplePos x="0" y="0"/>
                <wp:positionH relativeFrom="column">
                  <wp:posOffset>1809750</wp:posOffset>
                </wp:positionH>
                <wp:positionV relativeFrom="paragraph">
                  <wp:posOffset>33655</wp:posOffset>
                </wp:positionV>
                <wp:extent cx="1762125" cy="571500"/>
                <wp:effectExtent l="10160" t="13335" r="8890" b="571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212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142.5pt;margin-top:2.65pt;width:138.75pt;height:4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Ju+6HwIAAD4EAAAOAAAAZHJzL2Uyb0RvYy54bWysU9uO0zAQfUfiHyy/0yRVu92Nmq5WXYqQ Flix8AGu4yQWjseM3abl6xk73VIu4gGRB8tjj0/OnDOzvD30hu0Veg224sUk50xZCbW2bcU/f9q8 uubMB2FrYcCqih+V57erly+WgyvVFDowtUJGINaXg6t4F4Irs8zLTvXCT8ApS5cNYC8ChdhmNYqB 0HuTTfP8KhsAa4cglfd0ej9e8lXCbxolw4em8SowU3HiFtKKad3GNVstRdmicJ2WJxriH1j0Qlv6 6RnqXgTBdqh/g+q1RPDQhImEPoOm0VKlGqiaIv+lmqdOOJVqIXG8O8vk/x+sfL9/RKZr8o6csqIn jz6SasK2RjE6I4EG50vKe3KPGEv07gHkF88srDtKU3eIMHRK1ESriPnZTw9i4Okp2w7voCZ4sQuQ tDo02EdAUoEdkiXHsyXqEJikw2JxNS2mc84k3c0XxTxPnmWifH7t0Ic3CnoWNxVHIp/Qxf7Bh8hG lM8piT0YXW+0MSnAdrs2yPaC2mOTvlQAFXmZZiwbKn4zJx5/h8jT9yeIXgfqc6P7il+fk0QZZXtt 69SFQWgz7omysScdo3SjBVuojyQjwtjENHS06QC/cTZQA1fcf90JVJyZt5asuClms9jxKZjNF1MK 8PJme3kjrCSoigfOxu06jFOyc6jbjv5UpNot3JF9jU7KRmtHViey1KRJ8NNAxSm4jFPWj7FffQcA AP//AwBQSwMEFAAGAAgAAAAhAEhjwk/dAAAACAEAAA8AAABkcnMvZG93bnJldi54bWxMj0FPg0AQ he8m/ofNmHizizQ0LTI0RlMTjy29eBtgBVp2lrBLi/56x5Me37zJe9/LtrPt1cWMvnOM8LiIQBmu XN1xg3Asdg9rUD4Q19Q7NghfxsM2v73JKK3dlffmcgiNkhD2KSG0IQyp1r5qjSW/cINh8T7daCmI HBtdj3SVcNvrOIpW2lLH0tDSYF5aU50Pk0Uou/hI3/viLbKb3TK8z8Vp+nhFvL+bn59ABTOHv2f4 xRd0yIWpdBPXXvUI8TqRLQEhWYISP1nFCagSYSMHnWf6/4D8BwAA//8DAFBLAQItABQABgAIAAAA IQC2gziS/gAAAOEBAAATAAAAAAAAAAAAAAAAAAAAAABbQ29udGVudF9UeXBlc10ueG1sUEsBAi0A FAAGAAgAAAAhADj9If/WAAAAlAEAAAsAAAAAAAAAAAAAAAAALwEAAF9yZWxzLy5yZWxzUEsBAi0A FAAGAAgAAAAhADUm77ofAgAAPgQAAA4AAAAAAAAAAAAAAAAALgIAAGRycy9lMm9Eb2MueG1sUEsB Ai0AFAAGAAgAAAAhAEhjwk/dAAAACAEAAA8AAAAAAAAAAAAAAAAAeQQAAGRycy9kb3ducmV2Lnht bFBLBQYAAAAABAAEAPMAAACDBQAAAAA= "/>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r w:rsidRPr="00C71BE6">
        <w:rPr>
          <w:rFonts w:ascii="Times New Roman" w:hAnsi="Times New Roman"/>
          <w:color w:val="000000" w:themeColor="text1"/>
        </w:rPr>
        <w:tab/>
        <w:t>(</w:t>
      </w:r>
      <w:r w:rsidRPr="00C71BE6">
        <w:rPr>
          <w:rFonts w:ascii="Times New Roman" w:hAnsi="Times New Roman"/>
          <w:i/>
          <w:iCs/>
          <w:color w:val="000000" w:themeColor="text1"/>
        </w:rPr>
        <w:t>nếu v</w:t>
      </w:r>
      <w:r w:rsidRPr="00C71BE6">
        <w:rPr>
          <w:rFonts w:ascii="Times New Roman" w:hAnsi="Times New Roman"/>
          <w:i/>
          <w:iCs/>
          <w:color w:val="000000" w:themeColor="text1"/>
          <w:vertAlign w:val="subscript"/>
        </w:rPr>
        <w:t>c</w:t>
      </w:r>
      <w:r w:rsidRPr="00C71BE6">
        <w:rPr>
          <w:rFonts w:ascii="Times New Roman" w:hAnsi="Times New Roman"/>
          <w:i/>
          <w:iCs/>
          <w:color w:val="000000" w:themeColor="text1"/>
        </w:rPr>
        <w:t xml:space="preserve"> &gt; v</w:t>
      </w:r>
      <w:r w:rsidRPr="00C71BE6">
        <w:rPr>
          <w:rFonts w:ascii="Times New Roman" w:hAnsi="Times New Roman"/>
          <w:i/>
          <w:iCs/>
          <w:color w:val="000000" w:themeColor="text1"/>
          <w:vertAlign w:val="subscript"/>
        </w:rPr>
        <w:t>n</w:t>
      </w:r>
      <w:r w:rsidRPr="00C71BE6">
        <w:rPr>
          <w:rFonts w:ascii="Times New Roman" w:hAnsi="Times New Roman"/>
          <w:color w:val="000000" w:themeColor="text1"/>
        </w:rPr>
        <w:t>)</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lastRenderedPageBreak/>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Pr="00C71BE6">
        <w:rPr>
          <w:rFonts w:ascii="Times New Roman" w:hAnsi="Times New Roman"/>
          <w:color w:val="000000" w:themeColor="text1"/>
          <w:position w:val="-24"/>
        </w:rPr>
        <w:object w:dxaOrig="740" w:dyaOrig="620">
          <v:shape id="_x0000_i1028" type="#_x0000_t75" style="width:36.95pt;height:31.3pt">
            <v:imagedata r:id="rId11" o:title=""/>
          </v:shape>
        </w:obje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ngược dòng )</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8960" behindDoc="1" locked="0" layoutInCell="1" allowOverlap="1">
                <wp:simplePos x="0" y="0"/>
                <wp:positionH relativeFrom="column">
                  <wp:posOffset>1784985</wp:posOffset>
                </wp:positionH>
                <wp:positionV relativeFrom="paragraph">
                  <wp:posOffset>22860</wp:posOffset>
                </wp:positionV>
                <wp:extent cx="1845945" cy="571500"/>
                <wp:effectExtent l="13970" t="13335" r="6985" b="5715"/>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140.55pt;margin-top:1.8pt;width:145.35pt;height:4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2NAvIgIAAD4EAAAOAAAAZHJzL2Uyb0RvYy54bWysU9uO0zAQfUfiHyy/0yRVQ9uo6WrVpQhp YVcsfIDrOImFb4zdpuXrGTvd0gWeEH6wPJ7x8ZkzM6ubo1bkIMBLa2paTHJKhOG2kaar6dcv2zcL SnxgpmHKGlHTk/D0Zv361WpwlZja3qpGAEEQ46vB1bQPwVVZ5nkvNPMT64RBZ2tBs4AmdFkDbEB0 rbJpnr/NBguNA8uF93h7NzrpOuG3reDhoW29CETVFLmFtEPad3HP1itWdcBcL/mZBvsHFppJg59e oO5YYGQP8g8oLTlYb9sw4VZntm0lFykHzKbIf8vmqWdOpFxQHO8uMvn/B8s/HR6ByAZrN6fEMI01 +oyqMdMpQfAOBRqcrzDuyT1CTNG7e8u/eWLspscwcQtgh16wBmkVMT578SAaHp+S3fDRNgjP9sEm rY4t6AiIKpBjKsnpUhJxDITjZbGYlctZSQlHXzkvyjzVLGPV82sHPrwXVpN4qCkg+YTODvc+RDas eg5J7K2SzVYqlQzodhsF5MCwPbZppQQwyeswZchQ02U5LRPyC5+/hsjT+huElgH7XEld08UliFVR tnemSV0YmFTjGSkrc9YxSjeWYGebE8oIdmxiHDo89BZ+UDJgA9fUf98zEJSoDwZLsSxms9jxyZiV 8ykacO3ZXXuY4QhV00DJeNyEcUr2DmTX409Fyt3YWyxfK5OysbQjqzNZbNIk+Hmg4hRc2ynq19iv fwIAAP//AwBQSwMEFAAGAAgAAAAhABvurK/dAAAACAEAAA8AAABkcnMvZG93bnJldi54bWxMj0FP g0AQhe8m/ofNmHizCzTWFlkao6mJx5ZevA0wAsrOEnZp0V/veKrHee/lzfey7Wx7daLRd44NxIsI FHHl6o4bA8did7cG5QNyjb1jMvBNHrb59VWGae3OvKfTITRKStinaKANYUi19lVLFv3CDcTifbjR YpBzbHQ94lnKba+TKFppix3LhxYHem6p+jpM1kDZJUf82Revkd3sluFtLj6n9xdjbm/mp0dQgeZw CcMfvqBDLkylm7j2qjeQrONYogaWK1Di3z/EMqU0sBFB55n+PyD/BQAA//8DAFBLAQItABQABgAI AAAAIQC2gziS/gAAAOEBAAATAAAAAAAAAAAAAAAAAAAAAABbQ29udGVudF9UeXBlc10ueG1sUEsB Ai0AFAAGAAgAAAAhADj9If/WAAAAlAEAAAsAAAAAAAAAAAAAAAAALwEAAF9yZWxzLy5yZWxzUEsB Ai0AFAAGAAgAAAAhAELY0C8iAgAAPgQAAA4AAAAAAAAAAAAAAAAALgIAAGRycy9lMm9Eb2MueG1s UEsBAi0AFAAGAAgAAAAhABvurK/dAAAACAEAAA8AAAAAAAAAAAAAAAAAfAQAAGRycy9kb3ducmV2 LnhtbFBLBQYAAAAABAAEAPMAAACGBQAAAAA= "/>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r w:rsidRPr="00C71BE6">
        <w:rPr>
          <w:rFonts w:ascii="Times New Roman" w:hAnsi="Times New Roman"/>
          <w:color w:val="000000" w:themeColor="text1"/>
        </w:rPr>
        <w:tab/>
        <w:t>(</w:t>
      </w:r>
      <w:r w:rsidRPr="00C71BE6">
        <w:rPr>
          <w:rFonts w:ascii="Times New Roman" w:hAnsi="Times New Roman"/>
          <w:i/>
          <w:iCs/>
          <w:color w:val="000000" w:themeColor="text1"/>
        </w:rPr>
        <w:t>nếu v</w:t>
      </w:r>
      <w:r w:rsidRPr="00C71BE6">
        <w:rPr>
          <w:rFonts w:ascii="Times New Roman" w:hAnsi="Times New Roman"/>
          <w:i/>
          <w:iCs/>
          <w:color w:val="000000" w:themeColor="text1"/>
          <w:vertAlign w:val="subscript"/>
        </w:rPr>
        <w:t>t</w:t>
      </w:r>
      <w:r w:rsidRPr="00C71BE6">
        <w:rPr>
          <w:rFonts w:ascii="Times New Roman" w:hAnsi="Times New Roman"/>
          <w:i/>
          <w:iCs/>
          <w:color w:val="000000" w:themeColor="text1"/>
        </w:rPr>
        <w:t xml:space="preserve"> &gt; v</w:t>
      </w:r>
      <w:r w:rsidRPr="00C71BE6">
        <w:rPr>
          <w:rFonts w:ascii="Times New Roman" w:hAnsi="Times New Roman"/>
          <w:i/>
          <w:iCs/>
          <w:color w:val="000000" w:themeColor="text1"/>
          <w:vertAlign w:val="subscript"/>
        </w:rPr>
        <w:t>n</w:t>
      </w:r>
      <w:r w:rsidRPr="00C71BE6">
        <w:rPr>
          <w:rFonts w:ascii="Times New Roman" w:hAnsi="Times New Roman"/>
          <w:color w:val="000000" w:themeColor="text1"/>
        </w:rPr>
        <w:t>)</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Pr="00C71BE6">
        <w:rPr>
          <w:rFonts w:ascii="Times New Roman" w:hAnsi="Times New Roman"/>
          <w:color w:val="000000" w:themeColor="text1"/>
          <w:position w:val="-24"/>
        </w:rPr>
        <w:object w:dxaOrig="740" w:dyaOrig="620">
          <v:shape id="_x0000_i1029" type="#_x0000_t75" style="width:36.95pt;height:31.3pt">
            <v:imagedata r:id="rId12" o:title=""/>
          </v:shape>
        </w:obje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ngược dòng )</w:t>
      </w:r>
    </w:p>
    <w:p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của bè khi xuôi dòng:</w:t>
      </w:r>
    </w:p>
    <w:p w:rsidR="002908D8" w:rsidRPr="00C71BE6" w:rsidRDefault="002908D8" w:rsidP="002908D8">
      <w:pPr>
        <w:tabs>
          <w:tab w:val="left" w:pos="1080"/>
        </w:tabs>
        <w:jc w:val="both"/>
        <w:rPr>
          <w:rFonts w:ascii="Times New Roman" w:hAnsi="Times New Roman"/>
          <w:color w:val="000000" w:themeColor="text1"/>
          <w:sz w:val="4"/>
          <w:szCs w:val="4"/>
        </w:rPr>
      </w:pP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9984" behindDoc="1" locked="0" layoutInCell="1" allowOverlap="1">
                <wp:simplePos x="0" y="0"/>
                <wp:positionH relativeFrom="column">
                  <wp:posOffset>1714500</wp:posOffset>
                </wp:positionH>
                <wp:positionV relativeFrom="paragraph">
                  <wp:posOffset>26670</wp:posOffset>
                </wp:positionV>
                <wp:extent cx="2057400" cy="571500"/>
                <wp:effectExtent l="10160" t="9525" r="8890" b="952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135pt;margin-top:2.1pt;width:162pt;height:4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SHEfIAIAAD4EAAAOAAAAZHJzL2Uyb0RvYy54bWysU1Fv0zAQfkfiP1h+p0mqdt2iptPUUYQ0 YGLwA66Ok1g4tjm7Tcuv5+x0pQOeEH6wfL7z57vvu1veHnrN9hK9sqbixSTnTBpha2Xain/9snlz zZkPYGrQ1siKH6Xnt6vXr5aDK+XUdlbXEhmBGF8OruJdCK7MMi862YOfWCcNORuLPQQysc1qhIHQ e51N8/wqGyzWDq2Q3tPt/ejkq4TfNFKET03jZWC64pRbSDumfRv3bLWEskVwnRKnNOAfsuhBGfr0 DHUPAdgO1R9QvRJovW3CRNg+s02jhEw1UDVF/ls1Tx04mWohcrw70+T/H6z4uH9EpmrS7oozAz1p 9JlYA9NqyeiOCBqcLynuyT1iLNG7Byu+eWbsuqMweYdoh05CTWkVMT578SAanp6y7fDB1gQPu2AT V4cG+whILLBDkuR4lkQeAhN0Oc3ni1lOygnyzRfFnM7xCyifXzv04Z20PYuHiiMln9Bh/+DDGPoc krK3WtUbpXUysN2uNbI9UHts0jqh+8swbdhQ8Zv5dJ6QX/j8JUSe1t8gehWoz7XqK359DoIy0vbW 1JQmlAGUHs9UnTYnHiN1owRbWx+JRrRjE9PQ0aGz+IOzgRq44v77DlBypt8bkuKmmM1ixydjNl9M ycBLz/bSA0YQVMUDZ+NxHcYp2TlUbUc/Fal2Y+9IvkYlZqO0Y1anZKlJkzangYpTcGmnqF9jv/oJ AAD//wMAUEsDBBQABgAIAAAAIQCi9GL83QAAAAgBAAAPAAAAZHJzL2Rvd25yZXYueG1sTI/BTsMw EETvSPyDtUjcqE0o0IQ4FQIViWObXrht4m0SiO0odtrA17OcynF2RrNv8vVse3GkMXTeabhdKBDk am8612jYl5ubFYgQ0RnsvSMN3xRgXVxe5JgZf3JbOu5iI7jEhQw1tDEOmZShbsliWPiBHHsHP1qM LMdGmhFPXG57mSj1IC12jj+0ONBLS/XXbrIaqi7Z48+2fFM23dzF97n8nD5etb6+mp+fQESa4zkM f/iMDgUzVX5yJoheQ/KoeEvUsExAsH+fLllXGlI+yCKX/wcUvwAAAP//AwBQSwECLQAUAAYACAAA ACEAtoM4kv4AAADhAQAAEwAAAAAAAAAAAAAAAAAAAAAAW0NvbnRlbnRfVHlwZXNdLnhtbFBLAQIt ABQABgAIAAAAIQA4/SH/1gAAAJQBAAALAAAAAAAAAAAAAAAAAC8BAABfcmVscy8ucmVsc1BLAQIt ABQABgAIAAAAIQABSHEfIAIAAD4EAAAOAAAAAAAAAAAAAAAAAC4CAABkcnMvZTJvRG9jLnhtbFBL AQItABQABgAIAAAAIQCi9GL83QAAAAgBAAAPAAAAAAAAAAAAAAAAAHoEAABkcnMvZG93bnJldi54 bWxQSwUGAAAAAAQABADzAAAAhAUAAAAA "/>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p>
    <w:p w:rsidR="002908D8" w:rsidRPr="00C71BE6" w:rsidRDefault="002908D8" w:rsidP="002908D8">
      <w:pPr>
        <w:tabs>
          <w:tab w:val="left" w:pos="1080"/>
        </w:tabs>
        <w:jc w:val="both"/>
        <w:rPr>
          <w:rFonts w:ascii="Times New Roman" w:hAnsi="Times New Roman"/>
          <w:color w:val="000000" w:themeColor="text1"/>
          <w:sz w:val="28"/>
          <w:szCs w:val="28"/>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Pr="00C71BE6">
        <w:rPr>
          <w:rFonts w:ascii="Times New Roman" w:hAnsi="Times New Roman"/>
          <w:color w:val="000000" w:themeColor="text1"/>
          <w:position w:val="-24"/>
        </w:rPr>
        <w:object w:dxaOrig="740" w:dyaOrig="620">
          <v:shape id="_x0000_i1030" type="#_x0000_t75" style="width:36.95pt;height:31.3pt">
            <v:imagedata r:id="rId10" o:title=""/>
          </v:shape>
        </w:obje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t>( Với t là thời gian khi canô đi xuôi dòng )</w:t>
      </w: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là vận tốc của bè so với bờ;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Lưu ý: 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 0)</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B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là vận tốc của bè so với nước  </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rsidR="002908D8" w:rsidRPr="00C71BE6" w:rsidRDefault="002908D8" w:rsidP="002908D8">
      <w:pPr>
        <w:tabs>
          <w:tab w:val="left" w:pos="1080"/>
        </w:tabs>
        <w:jc w:val="both"/>
        <w:rPr>
          <w:rFonts w:ascii="Times New Roman" w:hAnsi="Times New Roman"/>
          <w:color w:val="000000" w:themeColor="text1"/>
          <w:sz w:val="10"/>
          <w:szCs w:val="10"/>
        </w:rPr>
      </w:pPr>
    </w:p>
    <w:p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xe (tàu ) so với tàu:</w:t>
      </w:r>
    </w:p>
    <w:p w:rsidR="002908D8" w:rsidRPr="00C71BE6" w:rsidRDefault="002908D8" w:rsidP="002908D8">
      <w:pPr>
        <w:tabs>
          <w:tab w:val="left" w:pos="1080"/>
        </w:tabs>
        <w:ind w:left="108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6672" behindDoc="0" locked="0" layoutInCell="1" allowOverlap="1">
                <wp:simplePos x="0" y="0"/>
                <wp:positionH relativeFrom="column">
                  <wp:posOffset>3429000</wp:posOffset>
                </wp:positionH>
                <wp:positionV relativeFrom="paragraph">
                  <wp:posOffset>138430</wp:posOffset>
                </wp:positionV>
                <wp:extent cx="0" cy="800100"/>
                <wp:effectExtent l="19685" t="19050" r="2794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0.9pt" to="270pt,7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ug6eGgIAADgEAAAOAAAAZHJzL2Uyb0RvYy54bWysU8GO2yAQvVfqPyDuie2sN81acVaVnfSy 7UbK9gMIYBsVAwISJ6r67x1wEu1uL1VVH/DAwOPNe8Py8dRLdOTWCa1KnE1TjLiimgnVlvj7y2ay wMh5ohiRWvESn7nDj6uPH5aDKfhMd1oybhGAKFcMpsSd96ZIEkc73hM31YYrSDba9sTD1LYJs2QA 9F4mszSdJ4O2zFhNuXOwWo9JvIr4TcOpf24axz2SJQZuPo42jvswJqslKVpLTCfohQb5BxY9EQou vUHVxBN0sOIPqF5Qq51u/JTqPtFNIyiPNUA1Wfquml1HDI+1gDjO3GRy/w+WfjtuLRIMvLvHSJEe PNp5S0TbeVRppUBBbREkQanBuAIOVGprQ630pHbmSdMfDilddUS1PDJ+ORtAycKJ5M2RMHEG7tsP XzWDPeTgdZTt1Ng+QIIg6BTdOd/c4SeP6LhIYXWRglDRuIQU13PGOv+F6x6FoMRSqKAbKcjxyfnA gxTXLWFZ6Y2QMnovFRpKfLcImCHltBQsZOPEtvtKWnQkoX3iF6t6t83qg2IRreOErS+xJ0KOMdwu VcCDUoDPJRr74+dD+rBerBf5JJ/N15M8revJ502VT+ab7NN9fVdXVZ39CtSyvOgEY1wFdtdezfK/ 64XLqxm77NatNx2St+hRMCB7/UfS0ctg39gIe83OW3v1GNozbr48pdD/r+cQv37wq98AAAD//wMA UEsDBBQABgAIAAAAIQAVvNYt2wAAAAoBAAAPAAAAZHJzL2Rvd25yZXYueG1sTI/LTsMwEEX3SPyD NUjsqJ0SIA1xKoTEDhYUPmAaT+OAH1HstoGvZxALupyZozvnNuvZO3GgKQ0xaCgWCgSFLpoh9Bre 356uKhApYzDoYiANX5Rg3Z6fNVibeAyvdNjkXnBISDVqsDmPtZSps+QxLeJIgW+7OHnMPE69NBMe Odw7uVTqVnocAn+wONKjpe5zs/cansti9aKkHa8r41B+fHfJTUnry4v54R5Epjn/w/Crz+rQstM2 7oNJwmm4KRV3yRqWBVdg4G+xZbK8q0C2jTyt0P4AAAD//wMAUEsBAi0AFAAGAAgAAAAhALaDOJL+ AAAA4QEAABMAAAAAAAAAAAAAAAAAAAAAAFtDb250ZW50X1R5cGVzXS54bWxQSwECLQAUAAYACAAA ACEAOP0h/9YAAACUAQAACwAAAAAAAAAAAAAAAAAvAQAAX3JlbHMvLnJlbHNQSwECLQAUAAYACAAA ACEA6roOnhoCAAA4BAAADgAAAAAAAAAAAAAAAAAuAgAAZHJzL2Uyb0RvYy54bWxQSwECLQAUAAYA CAAAACEAFbzWLdsAAAAKAQAADwAAAAAAAAAAAAAAAAB0BAAAZHJzL2Rvd25yZXYueG1sUEsFBgAA AAAEAAQA8wAAAHwFAAAAAA== " strokeweight="3pt"/>
            </w:pict>
          </mc:Fallback>
        </mc:AlternateConten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4624" behindDoc="0" locked="0" layoutInCell="1" allowOverlap="1">
                <wp:simplePos x="0" y="0"/>
                <wp:positionH relativeFrom="column">
                  <wp:posOffset>685800</wp:posOffset>
                </wp:positionH>
                <wp:positionV relativeFrom="paragraph">
                  <wp:posOffset>25400</wp:posOffset>
                </wp:positionV>
                <wp:extent cx="571500" cy="228600"/>
                <wp:effectExtent l="10160" t="14605" r="8890" b="13970"/>
                <wp:wrapNone/>
                <wp:docPr id="14" name="Flowchart: Manual Input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8" coordsize="21600,21600" o:spt="118" path="m,4292l21600,r,21600l,21600xe">
                <v:stroke joinstyle="miter"/>
                <v:path gradientshapeok="t" o:connecttype="custom" o:connectlocs="10800,2146;0,10800;10800,21600;21600,10800" textboxrect="0,4291,21600,21600"/>
              </v:shapetype>
              <v:shape id="Flowchart: Manual Input 14" o:spid="_x0000_s1026" type="#_x0000_t118" style="position:absolute;margin-left:54pt;margin-top:2pt;width:45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mXnoMgIAAFsEAAAOAAAAZHJzL2Uyb0RvYy54bWysVM1u2zAMvg/YOwi6L3aCpD9GnKJIl6FA uxbo9gCMLMfCZFGjlDjZ04+W0yzddhrmg0CK5Ed+pOj5zb61YqcpGHSlHI9yKbRTWBm3KeXXL6sP V1KECK4Ci06X8qCDvFm8fzfvfKEn2KCtNAkGcaHofCmbGH2RZUE1uoUwQq8dG2ukFiKrtMkqgo7R W5tN8vwi65AqT6h0CHx7NxjlIuHXtVbxqa6DjsKWkmuL6aR0rvszW8yh2BD4xqhjGfAPVbRgHCc9 Qd1BBLEl8wdUaxRhwDqOFLYZ1rVROnFgNuP8NzYvDXiduHBzgj+1Kfw/WPV590zCVDy7qRQOWp7R ymKnGqBYiEdwW7Di3vltFOzB7ep8KDjqxT9TTzj4B1TfgnC4bMBt9C0Rdo2Giosc9/7Zm4BeCRwq 1t0jVpwMthFT5/Y1tT0g90Ts04AOpwHpfRSKL2eX41nOY1RsmkyuLljuM0DxGuwpxE8aW9ELpayZ CZdFceCRaKRksHsIcQh9DUlk0JpqZaxNCm3WS0tiB/x2Vuk7ZgvnbtaJrpTXs8ksIb+xhXOIPH1/ g2hN5CWwpi3l1ckJir6LH13FZUIRwdhBZrbWHdvad3KYyBqrA3eVcHjhvJEsNEg/pOj4dZcyfN8C aSnsvePJXI+n034dkjKdXU5YoXPL+twCTjFUKaMUg7iMwwptPZlNw5nGibvDW55mbVJn+0kPVR2L 5RecZnXctn5FzvXk9eufsPgJAAD//wMAUEsDBBQABgAIAAAAIQAUhWyT2wAAAAgBAAAPAAAAZHJz L2Rvd25yZXYueG1sTI9BSwMxEIXvgv8hjODNJoradt1sKUIFwYJW8ZxupruLyWRJ0u7qr3f2pKfh 4z3evFeuRu/ECWPqAmm4nikQSHWwHTUaPt43VwsQKRuyxgVCDd+YYFWdn5WmsGGgNzztciM4hFJh NLQ594WUqW7RmzQLPRJrhxC9yYyxkTaagcO9kzdK3UtvOuIPrenxscX6a3f0GubbaD/nh7ul/dk+ vTyv46Z+HZzWlxfj+gFExjH/mWGqz9Wh4k77cCSbhGNWC96SNdzymfTlxPuJFciqlP8HVL8AAAD/ /wMAUEsBAi0AFAAGAAgAAAAhALaDOJL+AAAA4QEAABMAAAAAAAAAAAAAAAAAAAAAAFtDb250ZW50 X1R5cGVzXS54bWxQSwECLQAUAAYACAAAACEAOP0h/9YAAACUAQAACwAAAAAAAAAAAAAAAAAvAQAA X3JlbHMvLnJlbHNQSwECLQAUAAYACAAAACEA6pl56DICAABbBAAADgAAAAAAAAAAAAAAAAAuAgAA ZHJzL2Uyb0RvYy54bWxQSwECLQAUAAYACAAAACEAFIVsk9sAAAAIAQAADwAAAAAAAAAAAAAAAACM BAAAZHJzL2Rvd25yZXYueG1sUEsFBgAAAAAEAAQA8wAAAJQFAAAAAA== "/>
            </w:pict>
          </mc:Fallback>
        </mc:AlternateContent>
      </w:r>
      <w:r>
        <w:rPr>
          <w:rFonts w:ascii="Times New Roman" w:hAnsi="Times New Roman"/>
          <w:noProof/>
          <w:color w:val="000000" w:themeColor="text1"/>
        </w:rPr>
        <mc:AlternateContent>
          <mc:Choice Requires="wps">
            <w:drawing>
              <wp:anchor distT="0" distB="0" distL="114300" distR="114300" simplePos="0" relativeHeight="251677696" behindDoc="0" locked="0" layoutInCell="1" allowOverlap="1">
                <wp:simplePos x="0" y="0"/>
                <wp:positionH relativeFrom="column">
                  <wp:posOffset>3886200</wp:posOffset>
                </wp:positionH>
                <wp:positionV relativeFrom="paragraph">
                  <wp:posOffset>25400</wp:posOffset>
                </wp:positionV>
                <wp:extent cx="571500" cy="228600"/>
                <wp:effectExtent l="10160" t="14605" r="8890" b="13970"/>
                <wp:wrapNone/>
                <wp:docPr id="13" name="Flowchart: Manual Input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Manual Input 13" o:spid="_x0000_s1026" type="#_x0000_t118" style="position:absolute;margin-left:306pt;margin-top:2pt;width:45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LgdVMwIAAFsEAAAOAAAAZHJzL2Uyb0RvYy54bWysVMFu2zAMvQ/YPwi6L3aypE2NOEWRLkOB divQ7QMYWY6FyaJGKXG6rx8tp1m67TTMB4EUyUc+UvTi+tBasdcUDLpSjke5FNoprIzblvLrl/W7 uRQhgqvAotOlfNZBXi/fvll0vtATbNBWmgSDuFB0vpRNjL7IsqAa3UIYodeOjTVSC5FV2mYVQcfo rc0meX6RdUiVJ1Q6BL69HYxymfDrWqv4ua6DjsKWkmuL6aR0bvozWy6g2BL4xqhjGfAPVbRgHCc9 Qd1CBLEj8wdUaxRhwDqOFLYZ1rVROnFgNuP8NzZPDXiduHBzgj+1Kfw/WPVp/0jCVDy791I4aHlG a4udaoBiIR7A7cCKO+d3UbAHt6vzoeCoJ/9IPeHg71F9C8LhqgG31TdE2DUaKi5y3PtnrwJ6JXCo 2HQPWHEy2EVMnTvU1PaA3BNxSAN6Pg1IH6JQfDm7HM9yHqNi02Qyv2C5zwDFS7CnED9qbEUvlLJm JlwWxYFHopGSwf4+xCH0JSSRQWuqtbE2KbTdrCyJPfDbWafvmC2cu1knulJezSazhPzKFs4h8vT9 DaI1kZfAmraU85MTFH0XP7iKy4QigrGDzGytO7a17+QwkQ1Wz9xVwuGF80ay0CD9kKLj113K8H0H pKWwd44nczWeTvt1SMp0djlhhc4tm3MLOMVQpYxSDOIqDiu082S2DWcaJ+4Ob3iatUmd7Sc9VHUs ll9wmtVx2/oVOdeT169/wvInAAAA//8DAFBLAwQUAAYACAAAACEAEZjKAN0AAAAIAQAADwAAAGRy cy9kb3ducmV2LnhtbEyPQUvDQBCF74L/YRnBm920aKMxm1KECoKFWsXzNjtNgruzYXfbRH+9k5Oe ho/3ePNeuRqdFWcMsfOkYD7LQCDV3nTUKPh439zcg4hJk9HWEyr4xgir6vKi1IXxA73heZ8awSEU C62gTakvpIx1i07Hme+RWDv64HRiDI00QQ8c7qxcZNlSOt0Rf2h1j08t1l/7k1OQb4P5zI93D+Zn +/z6sg6bejdYpa6vxvUjiIRj+jPDVJ+rQ8WdDv5EJgqrYDlf8Jak4JYP63k28WHiDGRVyv8Dql8A AAD//wMAUEsBAi0AFAAGAAgAAAAhALaDOJL+AAAA4QEAABMAAAAAAAAAAAAAAAAAAAAAAFtDb250 ZW50X1R5cGVzXS54bWxQSwECLQAUAAYACAAAACEAOP0h/9YAAACUAQAACwAAAAAAAAAAAAAAAAAv AQAAX3JlbHMvLnJlbHNQSwECLQAUAAYACAAAACEA3y4HVTMCAABbBAAADgAAAAAAAAAAAAAAAAAu AgAAZHJzL2Uyb0RvYy54bWxQSwECLQAUAAYACAAAACEAEZjKAN0AAAAIAQAADwAAAAAAAAAAAAAA AACNBAAAZHJzL2Rvd25yZXYueG1sUEsFBgAAAAAEAAQA8wAAAJcFAAAAAA== "/>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t xml:space="preserve"> </w:t>
      </w:r>
      <w:r w:rsidRPr="00C71BE6">
        <w:rPr>
          <w:rFonts w:ascii="Times New Roman" w:hAnsi="Times New Roman"/>
          <w:color w:val="000000" w:themeColor="text1"/>
        </w:rPr>
        <w:tab/>
        <w:t>Tàu (vật thứ 3)</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Tàu thứ 2 (vật thứ 3)</w:t>
      </w:r>
      <w:r w:rsidRPr="00C71BE6">
        <w:rPr>
          <w:rFonts w:ascii="Times New Roman" w:hAnsi="Times New Roman"/>
          <w:color w:val="000000" w:themeColor="text1"/>
        </w:rPr>
        <w:tab/>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Đường ray ( vật thứ 2)</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Đường ray ( vật thứ 2)</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9744" behindDoc="0" locked="0" layoutInCell="1" allowOverlap="1">
                <wp:simplePos x="0" y="0"/>
                <wp:positionH relativeFrom="column">
                  <wp:posOffset>3764280</wp:posOffset>
                </wp:positionH>
                <wp:positionV relativeFrom="paragraph">
                  <wp:posOffset>48260</wp:posOffset>
                </wp:positionV>
                <wp:extent cx="457200" cy="228600"/>
                <wp:effectExtent l="12065" t="10160" r="6985" b="889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296.4pt;margin-top:3.8pt;width:36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2SOmHgIAAD0EAAAOAAAAZHJzL2Uyb0RvYy54bWysU21v0zAQ/o7Ef7D8nSaN2rFFTaepYwhp sInBD7g6TmPhN85u0/LrOTtd6YBPiESyzr7z47vnuVtc741mO4lBOdvw6aTkTFrhWmU3Df/65e7N JWchgm1BOysbfpCBXy9fv1oMvpaV651uJTICsaEefMP7GH1dFEH00kCYOC8tOTuHBiJtcVO0CAOh G11UZXlRDA5bj07IEOj0dnTyZcbvOiniQ9cFGZluOOUW84p5Xae1WC6g3iD4XoljGvAPWRhQlh49 Qd1CBLZF9QeUUQJdcF2cCGcK13VKyFwDVTMtf6vmqQcvcy1ETvAnmsL/gxWfdo/IVEvaVZxZMKTR Z2IN7EZLRmdE0OBDTXFP/hFTicHfO/EtMOtWPYXJG0Q39BJaSmua4osXF9Im0FW2Hj66luBhG13m at+hSYDEAttnSQ4nSeQ+MkGHs/lbkpkzQa6qurwgO70A9fNljyG+l86wZDQcKfcMDrv7EMfQ55Cc vNOqvVNa5w1u1iuNbAfUHasy/Uf0cB6mLRsafjWv5hn5hS+cQ5T5+xuEUZHaXCvT8MtTENSJtXe2 pTShjqD0aFN12h5pTMyNCqxdeyAW0Y09TDNHRu/wB2cD9W/Dw/ctoORMf7CkxNV0NksNnzeZRc7w 3LM+94AVBNXwyNloruI4JFuPatPTS9Ncu3U3pF6nMrNJ2TGrY7LUo1mb4zylITjf56hfU7/8CQAA //8DAFBLAwQUAAYACAAAACEAyAc12d4AAAAIAQAADwAAAGRycy9kb3ducmV2LnhtbEyPQUvDQBSE 74L/YXmCN7uxNrGN2RQRFQqCWAO9vu6uSTD7NmQ3TfTX+zzpcZhh5ptiO7tOnOwQWk8KrhcJCEva m5ZqBdX709UaRIhIBjtPVsGXDbAtz88KzI2f6M2e9rEWXEIhRwVNjH0uZdCNdRgWvrfE3ocfHEaW Qy3NgBOXu04ukySTDlvihQZ7+9BY/bkfnQK9GXdTTbtX/K5C+nwYH/VLWil1eTHf34GIdo5/YfjF Z3QomenoRzJBdArSzZLRo4LbDAT7WbZifVSwuslAloX8f6D8AQAA//8DAFBLAQItABQABgAIAAAA IQC2gziS/gAAAOEBAAATAAAAAAAAAAAAAAAAAAAAAABbQ29udGVudF9UeXBlc10ueG1sUEsBAi0A FAAGAAgAAAAhADj9If/WAAAAlAEAAAsAAAAAAAAAAAAAAAAALwEAAF9yZWxzLy5yZWxzUEsBAi0A FAAGAAgAAAAhAEzZI6YeAgAAPQQAAA4AAAAAAAAAAAAAAAAALgIAAGRycy9lMm9Eb2MueG1sUEsB Ai0AFAAGAAgAAAAhAMgHNdneAAAACAEAAA8AAAAAAAAAAAAAAAAAeAQAAGRycy9kb3ducmV2Lnht bFBLBQYAAAAABAAEAPMAAACDBQAAAAA= " fillcolor="silver"/>
            </w:pict>
          </mc:Fallback>
        </mc:AlternateContent>
      </w:r>
      <w:r>
        <w:rPr>
          <w:rFonts w:ascii="Times New Roman" w:hAnsi="Times New Roman"/>
          <w:noProof/>
          <w:color w:val="000000" w:themeColor="text1"/>
        </w:rPr>
        <mc:AlternateContent>
          <mc:Choice Requires="wps">
            <w:drawing>
              <wp:anchor distT="0" distB="0" distL="114300" distR="114300" simplePos="0" relativeHeight="251675648" behindDoc="0" locked="0" layoutInCell="1" allowOverlap="1">
                <wp:simplePos x="0" y="0"/>
                <wp:positionH relativeFrom="column">
                  <wp:posOffset>1257300</wp:posOffset>
                </wp:positionH>
                <wp:positionV relativeFrom="paragraph">
                  <wp:posOffset>83820</wp:posOffset>
                </wp:positionV>
                <wp:extent cx="457200" cy="228600"/>
                <wp:effectExtent l="10160" t="7620" r="8890" b="1143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99pt;margin-top:6.6pt;width:36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fW1HQIAAD0EAAAOAAAAZHJzL2Uyb0RvYy54bWysU1Fv0zAQfkfiP1h+p0mqdnRR02nqGEIa bGLwA1zHSSxsnzm7Tcuv5+K0pQOeEK1k3fnOX7777m55s7eG7RQGDa7ixSTnTDkJtXZtxb9+uX+z 4CxE4WphwKmKH1TgN6vXr5a9L9UUOjC1QkYgLpS9r3gXoy+zLMhOWREm4JWjYANoRSQX26xG0RO6 Ndk0z6+yHrD2CFKFQLd3Y5CvEn7TKBkfmyaoyEzFiVtMJ6ZzM5zZainKFoXvtDzSEP/Awgrt6KNn qDsRBdui/gPKaokQoIkTCTaDptFSpRqomiL/rZrnTniVaiFxgj/LFP4frPy0e0Kma+pdwZkTlnr0 mVQTrjWK0R0J1PtQUt6zf8KhxOAfQH4LzMG6ozR1iwh9p0RNtFJ+9uLB4AR6yjb9R6gJXmwjJK32 DdoBkFRg+9SSw7klah+ZpMvZ/C21mTNJoel0cUU2McpEeXrsMcT3CiwbjIojcU/gYvcQ4ph6Sknk wej6XhuTHGw3a4NsJ2g61vnwP6KHyzTjWF/x6/l0npBfxMIlRJ5+f4OwOtKYG20rvjgniXJQ7Z2r 0xBGoc1oU3XGUZEn5cYObKA+kIoI4wzTzpHRAf7grKf5rXj4vhWoODMfHHXiupjNhoFPTlKRM7yM bC4jwkmCqnjkbDTXcVySrUfddvSlItXu4Ja61+ik7MBvZHUkSzOaenPcp2EJLv2U9WvrVz8BAAD/ /wMAUEsDBBQABgAIAAAAIQAf867u3wAAAAkBAAAPAAAAZHJzL2Rvd25yZXYueG1sTI9BS8NAEIXv gv9hGcGb3RitNjGbIqJCoSC2gV6nu2sSzM6G7KaJ/nrHk97mzTzefK9Yz64TJzuE1pOC60UCwpL2 pqVaQbV/uVqBCBHJYOfJKviyAdbl+VmBufETvdvTLtaCQyjkqKCJsc+lDLqxDsPC95b49uEHh5Hl UEsz4MThrpNpktxJhy3xhwZ7+9RY/bkbnQKdjZupps0bfldh+XoYn/V2WSl1eTE/PoCIdo5/ZvjF Z3QomenoRzJBdKyzFXeJPNykINiQ3ie8OCq4zVKQZSH/Nyh/AAAA//8DAFBLAQItABQABgAIAAAA IQC2gziS/gAAAOEBAAATAAAAAAAAAAAAAAAAAAAAAABbQ29udGVudF9UeXBlc10ueG1sUEsBAi0A FAAGAAgAAAAhADj9If/WAAAAlAEAAAsAAAAAAAAAAAAAAAAALwEAAF9yZWxzLy5yZWxzUEsBAi0A FAAGAAgAAAAhAFeJ9bUdAgAAPQQAAA4AAAAAAAAAAAAAAAAALgIAAGRycy9lMm9Eb2MueG1sUEsB Ai0AFAAGAAgAAAAhAB/zru7fAAAACQEAAA8AAAAAAAAAAAAAAAAAdwQAAGRycy9kb3ducmV2Lnht bFBLBQYAAAAABAAEAPMAAACDBQAAAAA= " fillcolor="silver"/>
            </w:pict>
          </mc:Fallback>
        </mc:AlternateContent>
      </w:r>
      <w:r>
        <w:rPr>
          <w:rFonts w:ascii="Times New Roman" w:hAnsi="Times New Roman"/>
          <w:noProof/>
          <w:color w:val="000000" w:themeColor="text1"/>
        </w:rPr>
        <mc:AlternateContent>
          <mc:Choice Requires="wps">
            <w:drawing>
              <wp:anchor distT="0" distB="0" distL="114300" distR="114300" simplePos="0" relativeHeight="251678720" behindDoc="0" locked="0" layoutInCell="1" allowOverlap="1">
                <wp:simplePos x="0" y="0"/>
                <wp:positionH relativeFrom="column">
                  <wp:posOffset>3657600</wp:posOffset>
                </wp:positionH>
                <wp:positionV relativeFrom="paragraph">
                  <wp:posOffset>17145</wp:posOffset>
                </wp:positionV>
                <wp:extent cx="2514600" cy="0"/>
                <wp:effectExtent l="10160" t="7620" r="8890" b="1143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35pt" to="486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G9n2HQIAADgEAAAOAAAAZHJzL2Uyb0RvYy54bWysU8GO2yAQvVfqPyDfs7ZTJ02sOKvKTnrZ diPt9gMI4BgVMwjYOFHVf+9A4mi3vVRVfcADM/N482ZY3Z96RY7COgm6SvK7LCFCM+BSH6rk2/N2 skiI81RzqkCLKjkLl9yv379bDaYUU+hAcWEJgmhXDqZKOu9NmaaOdaKn7g6M0OhswfbU49YeUm7p gOi9SqdZNk8HsNxYYMI5PG0uzmQd8dtWMP/Ytk54oqoEufm42rjuw5quV7Q8WGo6ya406D+w6KnU eOkNqqGekhcr/4DqJbPgoPV3DPoU2lYyEWvAavLst2qeOmpErAXFceYmk/t/sOzrcWeJ5Ng7lEfT Hnv05C2Vh86TGrRGBcESdKJSg3ElJtR6Z0Ot7KSfzAOw745oqDuqDyIyfj4bRMlDRvomJWycwfv2 wxfgGENfPETZTq3tAyQKQk6xO+dbd8TJE4aH01lezDNkyUZfSssx0VjnPwvoSTCqREkdhKMlPT44 H4jQcgwJxxq2UqnYfKXJUCXL2XQWExwoyYMzhDl72NfKkiMN4xO/WBV6XodZeNE8gnWC8s3V9lSq i42XKx3wsBSkc7Uu8/FjmS03i82imBTT+WZSZE0z+bSti8l8m3+cNR+aum7yn4FaXpSd5FzowG6c 1bz4u1m4vprLlN2m9SZD+hY96oVkx38kHXsZ2ncZhD3w886OPcbxjMHXpxTm//Ue7dcPfv0LAAD/ /wMAUEsDBBQABgAIAAAAIQA/uAh32wAAAAcBAAAPAAAAZHJzL2Rvd25yZXYueG1sTI/BTsMwEETv SPyDtUhcKuoQRAMhToWA3LhQqHrdxksSEa/T2G0DX8/CBY5Ps5p5Wywn16sDjaHzbOBynoAirr3t uDHw9lpd3IAKEdli75kMfFKAZXl6UmBu/ZFf6LCKjZISDjkaaGMccq1D3ZLDMPcDsWTvfnQYBcdG 2xGPUu56nSbJQjvsWBZaHOihpfpjtXcGQrWmXfU1q2fJ5qrxlO4en5/QmPOz6f4OVKQp/h3Dj76o QylOW79nG1Rv4DpbyC/RQJqBkvw2S4W3v6zLQv/3L78BAAD//wMAUEsBAi0AFAAGAAgAAAAhALaD OJL+AAAA4QEAABMAAAAAAAAAAAAAAAAAAAAAAFtDb250ZW50X1R5cGVzXS54bWxQSwECLQAUAAYA CAAAACEAOP0h/9YAAACUAQAACwAAAAAAAAAAAAAAAAAvAQAAX3JlbHMvLnJlbHNQSwECLQAUAAYA CAAAACEAuRvZ9h0CAAA4BAAADgAAAAAAAAAAAAAAAAAuAgAAZHJzL2Uyb0RvYy54bWxQSwECLQAU AAYACAAAACEAP7gId9sAAAAHAQAADwAAAAAAAAAAAAAAAAB3BAAAZHJzL2Rvd25yZXYueG1sUEsF BgAAAAAEAAQA8wAAAH8FAAAAAA== "/>
            </w:pict>
          </mc:Fallback>
        </mc:AlternateContent>
      </w:r>
      <w:r>
        <w:rPr>
          <w:rFonts w:ascii="Times New Roman" w:hAnsi="Times New Roman"/>
          <w:noProof/>
          <w:color w:val="000000" w:themeColor="text1"/>
        </w:rPr>
        <mc:AlternateContent>
          <mc:Choice Requires="wps">
            <w:drawing>
              <wp:anchor distT="0" distB="0" distL="114300" distR="114300" simplePos="0" relativeHeight="251673600" behindDoc="0" locked="0" layoutInCell="1" allowOverlap="1">
                <wp:simplePos x="0" y="0"/>
                <wp:positionH relativeFrom="column">
                  <wp:posOffset>342900</wp:posOffset>
                </wp:positionH>
                <wp:positionV relativeFrom="paragraph">
                  <wp:posOffset>-1905</wp:posOffset>
                </wp:positionV>
                <wp:extent cx="2514600" cy="0"/>
                <wp:effectExtent l="10160" t="7620" r="8890" b="1143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pt" to="22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dYxFHAIAADY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RcYKdJB i3beEnFoPaq0UiCgtmgRdOqNKyC8UlsbKqVntTPPmn53SOmqJerAI9/XiwGQLGQkb1LCxhm4bd9/ 0QxiyNHrKNq5sV2ABDnQOfbmcu8NP3tE4XAyzfJZCi2kgy8hxZBorPOfue5QMEoshQqykYKcnp0P REgxhIRjpTdCyth6qVAPtU8n05jgtBQsOEOYs4d9JS06kTA88YtVgecxzOqjYhGs5YStb7YnQl5t uFyqgAelAJ2bdZ2OH4t0sZ6v5/kon8zWozyt69GnTZWPZpvs47T+UFdVnf0M1LK8aAVjXAV2w6Rm +d9Nwu3NXGfsPqt3GZK36FEvIDv8I+nYy9C+6yDsNbts7dBjGM4YfHtIYfof92A/PvfVLwAAAP// AwBQSwMEFAAGAAgAAAAhAHJNV63aAAAABgEAAA8AAABkcnMvZG93bnJldi54bWxMj8tOwzAQRfdI /IM1SGyq1qYPhEKcCgHZsaGA2E7jIYmIx2nstoGvZ+gGlkd3dO+ZfD36Th1oiG1gC1czA4q4Cq7l 2sLrSzm9ARUTssMuMFn4ogjr4vwsx8yFIz/TYZNqJSUcM7TQpNRnWseqIY9xFnpiyT7C4DEJDrV2 Ax6l3Hd6bsy19tiyLDTY031D1edm7y3E8o125fekmpj3RR1ovnt4ekRrLy/Gu1tQicb0dwy/+qIO hThtw55dVJ2F1VJeSRamC1ASL1dGeHtiXeT6v37xAwAA//8DAFBLAQItABQABgAIAAAAIQC2gziS /gAAAOEBAAATAAAAAAAAAAAAAAAAAAAAAABbQ29udGVudF9UeXBlc10ueG1sUEsBAi0AFAAGAAgA AAAhADj9If/WAAAAlAEAAAsAAAAAAAAAAAAAAAAALwEAAF9yZWxzLy5yZWxzUEsBAi0AFAAGAAgA AAAhANp1jEUcAgAANgQAAA4AAAAAAAAAAAAAAAAALgIAAGRycy9lMm9Eb2MueG1sUEsBAi0AFAAG AAgAAAAhAHJNV63aAAAABgEAAA8AAAAAAAAAAAAAAAAAdgQAAGRycy9kb3ducmV2LnhtbFBLBQYA AAAABAAEAPMAAAB9BQAAAAA= "/>
            </w:pict>
          </mc:Fallback>
        </mc:AlternateContent>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color w:val="000000" w:themeColor="text1"/>
        </w:rPr>
        <w:t>Xe ( vật thứ 1)</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w:t>
      </w:r>
      <w:r w:rsidRPr="00C71BE6">
        <w:rPr>
          <w:rFonts w:ascii="Times New Roman" w:hAnsi="Times New Roman"/>
          <w:color w:val="000000" w:themeColor="text1"/>
        </w:rPr>
        <w:tab/>
        <w:t xml:space="preserve">     tàu thứ 1 ( vật thứ 1)</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b/>
          <w:bCs/>
          <w:color w:val="000000" w:themeColor="text1"/>
        </w:rPr>
      </w:pP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t>*</w:t>
      </w:r>
      <w:r w:rsidRPr="00C71BE6">
        <w:rPr>
          <w:rFonts w:ascii="Times New Roman" w:hAnsi="Times New Roman"/>
          <w:b/>
          <w:bCs/>
          <w:color w:val="000000" w:themeColor="text1"/>
          <w:u w:val="single"/>
        </w:rPr>
        <w:t xml:space="preserve"> KHI HAI VẬT CHUYỂN ĐỘNG NGƯỢC CHIỀU:</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0768" behindDoc="1" locked="0" layoutInCell="1" allowOverlap="1">
                <wp:simplePos x="0" y="0"/>
                <wp:positionH relativeFrom="column">
                  <wp:posOffset>2171700</wp:posOffset>
                </wp:positionH>
                <wp:positionV relativeFrom="paragraph">
                  <wp:posOffset>168910</wp:posOffset>
                </wp:positionV>
                <wp:extent cx="1257300" cy="228600"/>
                <wp:effectExtent l="10160" t="12700" r="8890" b="635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171pt;margin-top:13.3pt;width:99pt;height:1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mYqKHwIAADwEAAAOAAAAZHJzL2Uyb0RvYy54bWysU1Fv0zAQfkfiP1h+p0lDu3VR02nqKEIa MDH4Aa7jJBaOz5zdpuPX7+x0pQOeEHmw7nLnz3ffd7e8PvSG7RV6Dbbi00nOmbISam3bin/7unmz 4MwHYWthwKqKPyrPr1evXy0HV6oCOjC1QkYg1peDq3gXgiuzzMtO9cJPwClLwQawF4FcbLMaxUDo vcmKPL/IBsDaIUjlPf29HYN8lfCbRsnwuWm8CsxUnGoL6cR0buOZrZaibFG4TstjGeIfquiFtvTo CepWBMF2qP+A6rVE8NCEiYQ+g6bRUqUeqJtp/ls3D51wKvVC5Hh3osn/P1j5aX+PTNcVJ6Gs6Emi L0SasK1RbBHpGZwvKevB3WNs0Ls7kN89s7DuKEvdIMLQKVFTUdOYn724EB1PV9l2+Ag1oYtdgMTU ocE+AhIH7JAEeTwJog6BSfo5LeaXb3PSTVKsKBYXZMcnRPl826EP7xX0LBoVR6o9oYv9nQ9j6nNK qh6MrjfamORgu10bZHtBw7FJ3xHdn6cZy4aKX82LeUJ+EfPnEHn6/gbR60BTbnRPNJ+SRBlpe2dr KlOUQWgz2tSdsUceI3WjBFuoH4lGhHGEaeXI6AB/cjbQ+Fbc/9gJVJyZD5akuJrOZnHekzObXxbk 4Hlkex4RVhJUxQNno7kO447sHOq2o5emqXcLNyRfoxOzUdqxqmOxNKJJm+M6xR0491PWr6VfPQEA AP//AwBQSwMEFAAGAAgAAAAhAAH0y5PeAAAACQEAAA8AAABkcnMvZG93bnJldi54bWxMj8FOwzAQ RO9I/IO1SNyojVssSONUCFQkjm164ebE2yQQr6PYaQNfjzmV4+yMZt/km9n17IRj6DxpuF8IYEi1 tx01Gg7l9u4RWIiGrOk9oYZvDLAprq9yk1l/ph2e9rFhqYRCZjS0MQ4Z56Fu0Zmw8ANS8o5+dCYm OTbcjuacyl3PpRCKO9NR+tCaAV9arL/2k9NQdfJgfnblm3BP22V8n8vP6eNV69ub+XkNLOIcL2H4 w0/oUCSmyk9kA+s1LFcybYkapFLAUuBhJdKh0qCkAl7k/P+C4hcAAP//AwBQSwECLQAUAAYACAAA ACEAtoM4kv4AAADhAQAAEwAAAAAAAAAAAAAAAAAAAAAAW0NvbnRlbnRfVHlwZXNdLnhtbFBLAQIt ABQABgAIAAAAIQA4/SH/1gAAAJQBAAALAAAAAAAAAAAAAAAAAC8BAABfcmVscy8ucmVsc1BLAQIt ABQABgAIAAAAIQBpmYqKHwIAADwEAAAOAAAAAAAAAAAAAAAAAC4CAABkcnMvZTJvRG9jLnhtbFBL AQItABQABgAIAAAAIQAB9MuT3gAAAAkBAAAPAAAAAAAAAAAAAAAAAHkEAABkcnMvZG93bnJldi54 bWxQSwUGAAAAAAQABADzAAAAhAUAAAAA "/>
            </w:pict>
          </mc:Fallback>
        </mc:AlternateConten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t</w: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là vận tốc của xe so với tàu</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x</w:t>
      </w:r>
      <w:r w:rsidRPr="00C71BE6">
        <w:rPr>
          <w:rFonts w:ascii="Times New Roman" w:hAnsi="Times New Roman"/>
          <w:color w:val="000000" w:themeColor="text1"/>
        </w:rPr>
        <w:t>) là vận tốc của xe so với đường ray</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lastRenderedPageBreak/>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t</w:t>
      </w:r>
      <w:r w:rsidRPr="00C71BE6">
        <w:rPr>
          <w:rFonts w:ascii="Times New Roman" w:hAnsi="Times New Roman"/>
          <w:color w:val="000000" w:themeColor="text1"/>
        </w:rPr>
        <w:t>) là vận tốc của tàu so với đường</w:t>
      </w: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r>
      <w:r w:rsidRPr="00C71BE6">
        <w:rPr>
          <w:rFonts w:ascii="Times New Roman" w:hAnsi="Times New Roman"/>
          <w:b/>
          <w:bCs/>
          <w:color w:val="000000" w:themeColor="text1"/>
        </w:rPr>
        <w:tab/>
        <w:t xml:space="preserve">* </w:t>
      </w:r>
      <w:r w:rsidRPr="00C71BE6">
        <w:rPr>
          <w:rFonts w:ascii="Times New Roman" w:hAnsi="Times New Roman"/>
          <w:b/>
          <w:bCs/>
          <w:color w:val="000000" w:themeColor="text1"/>
          <w:u w:val="single"/>
        </w:rPr>
        <w:t>KHI HAI VẬT CHUYỂN ĐỘNG CÙNG CHIỀU:</w:t>
      </w:r>
    </w:p>
    <w:p w:rsidR="002908D8" w:rsidRPr="00C71BE6" w:rsidRDefault="002908D8" w:rsidP="002908D8">
      <w:pPr>
        <w:tabs>
          <w:tab w:val="left" w:pos="1080"/>
        </w:tabs>
        <w:jc w:val="both"/>
        <w:rPr>
          <w:rFonts w:ascii="Times New Roman" w:hAnsi="Times New Roman"/>
          <w:b/>
          <w:bCs/>
          <w:color w:val="000000" w:themeColor="text1"/>
          <w:u w:val="single"/>
        </w:rPr>
      </w:pPr>
      <w:r>
        <w:rPr>
          <w:rFonts w:ascii="Times New Roman" w:hAnsi="Times New Roman"/>
          <w:noProof/>
          <w:color w:val="000000" w:themeColor="text1"/>
        </w:rPr>
        <mc:AlternateContent>
          <mc:Choice Requires="wps">
            <w:drawing>
              <wp:anchor distT="0" distB="0" distL="114300" distR="114300" simplePos="0" relativeHeight="251681792" behindDoc="1" locked="0" layoutInCell="1" allowOverlap="1">
                <wp:simplePos x="0" y="0"/>
                <wp:positionH relativeFrom="column">
                  <wp:posOffset>3055620</wp:posOffset>
                </wp:positionH>
                <wp:positionV relativeFrom="paragraph">
                  <wp:posOffset>146685</wp:posOffset>
                </wp:positionV>
                <wp:extent cx="1257300" cy="228600"/>
                <wp:effectExtent l="8255" t="7620" r="10795" b="1143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240.6pt;margin-top:11.55pt;width:99pt;height:1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vs6TIAIAADwEAAAOAAAAZHJzL2Uyb0RvYy54bWysU9uO0zAQfUfiHyy/01xot92o6WrVpQhp gRULH+A6TmLhG2O3afn6HTvd0gWeEHmwZjLj45lzZpY3B63IXoCX1tS0mOSUCMNtI01X029fN28W lPjATMOUNaKmR+Hpzer1q+XgKlHa3qpGAEEQ46vB1bQPwVVZ5nkvNPMT64TBYGtBs4AudFkDbEB0 rbIyz6+ywULjwHLhPf69G4N0lfDbVvDwuW29CETVFGsL6YR0buOZrZas6oC5XvJTGewfqtBMGnz0 DHXHAiM7kH9AacnBetuGCbc6s20ruUg9YDdF/ls3jz1zIvWC5Hh3psn/P1j+af8ARDY1nVNimEaJ viBpzHRKkHmkZ3C+wqxH9wCxQe/uLf/uibHrHrPELYAdesEaLKqI+dmLC9HxeJVsh4+2QXS2CzYx dWhBR0DkgBySIMezIOIQCMefRTmbv81RN46xslxcoR2fYNXzbQc+vBdWk2jUFLD2hM729z6Mqc8p qXqrZLORSiUHuu1aAdkzHI5N+k7o/jJNGTLU9HpWzhLyi5i/hMjT9zcILQNOuZK6potzEqsibe9M g2WyKjCpRhu7U+bEY6RulGBrmyPSCHYcYVw5NHoLPykZcHxr6n/sGAhK1AeDUlwX02mc9+RMZ/MS HbiMbC8jzHCEqmmgZDTXYdyRnQPZ9fhSkXo39hbla2ViNko7VnUqFkc0aXNap7gDl37K+rX0qycA AAD//wMAUEsDBBQABgAIAAAAIQAn6V3Q3wAAAAkBAAAPAAAAZHJzL2Rvd25yZXYueG1sTI/BToNA EIbvJr7DZky82QWqtVCGxmhq4rGlF28DuwWU3SXs0qJP73jS48x8+ef78+1senHWo++cRYgXEQht a6c62yAcy93dGoQPZBX1zmqEL+1hW1xf5ZQpd7F7fT6ERnCI9RkhtCEMmZS+brUhv3CDtnw7udFQ 4HFspBrpwuGml0kUraShzvKHlgb93Or68zAZhKpLjvS9L18jk+6W4W0uP6b3F8Tbm/lpAyLoOfzB 8KvP6lCwU+Umq7zoEe7XccIoQrKMQTCwekx5USE8pDHIIpf/GxQ/AAAA//8DAFBLAQItABQABgAI AAAAIQC2gziS/gAAAOEBAAATAAAAAAAAAAAAAAAAAAAAAABbQ29udGVudF9UeXBlc10ueG1sUEsB Ai0AFAAGAAgAAAAhADj9If/WAAAAlAEAAAsAAAAAAAAAAAAAAAAALwEAAF9yZWxzLy5yZWxzUEsB Ai0AFAAGAAgAAAAhANO+zpMgAgAAPAQAAA4AAAAAAAAAAAAAAAAALgIAAGRycy9lMm9Eb2MueG1s UEsBAi0AFAAGAAgAAAAhACfpXdDfAAAACQEAAA8AAAAAAAAAAAAAAAAAegQAAGRycy9kb3ducmV2 LnhtbFBLBQYAAAAABAAEAPMAAACGBQAAAAA= "/>
            </w:pict>
          </mc:Fallback>
        </mc:AlternateConten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v</w:t>
      </w:r>
      <w:r w:rsidRPr="00C71BE6">
        <w:rPr>
          <w:rFonts w:ascii="Times New Roman" w:hAnsi="Times New Roman"/>
          <w:color w:val="000000" w:themeColor="text1"/>
          <w:vertAlign w:val="subscript"/>
        </w:rPr>
        <w:t xml:space="preserve">x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b/>
          <w:bCs/>
          <w:i/>
          <w:iCs/>
          <w:color w:val="000000" w:themeColor="text1"/>
        </w:rPr>
        <w:t>hoặc</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t</w:t>
      </w:r>
      <w:r w:rsidRPr="00C71BE6">
        <w:rPr>
          <w:rFonts w:ascii="Times New Roman" w:hAnsi="Times New Roman"/>
          <w:color w:val="000000" w:themeColor="text1"/>
        </w:rPr>
        <w:t>)</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2816" behindDoc="1" locked="0" layoutInCell="1" allowOverlap="1">
                <wp:simplePos x="0" y="0"/>
                <wp:positionH relativeFrom="column">
                  <wp:posOffset>3084195</wp:posOffset>
                </wp:positionH>
                <wp:positionV relativeFrom="paragraph">
                  <wp:posOffset>148590</wp:posOffset>
                </wp:positionV>
                <wp:extent cx="1257300" cy="228600"/>
                <wp:effectExtent l="8255" t="7620" r="10795" b="1143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242.85pt;margin-top:11.7pt;width:99pt;height:1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iDtKIAIAADwEAAAOAAAAZHJzL2Uyb0RvYy54bWysU9uO0zAQfUfiHyy/01xou92o6WrVpQhp gRULH+A6TmLhG2O3afn6HTvd0gWeEHmwZjLj45lzZpY3B63IXoCX1tS0mOSUCMNtI01X029fN28W lPjATMOUNaKmR+Hpzer1q+XgKlHa3qpGAEEQ46vB1bQPwVVZ5nkvNPMT64TBYGtBs4AudFkDbEB0 rbIyz+fZYKFxYLnwHv/ejUG6SvhtK3j43LZeBKJqirWFdEI6t/HMVktWdcBcL/mpDPYPVWgmDT56 hrpjgZEdyD+gtORgvW3DhFud2baVXKQesJsi/62bx545kXpBcrw70+T/Hyz/tH8AIpuazikxTKNE X5A0ZjolyDzSMzhfYdaje4DYoHf3ln/3xNh1j1niFsAOvWANFlXE/OzFheh4vEq2w0fbIDrbBZuY OrSgIyByQA5JkONZEHEIhOPPopxdvc1RN46xslzM0Y5PsOr5tgMf3gurSTRqClh7Qmf7ex/G1OeU VL1VstlIpZID3XatgOwZDscmfSd0f5mmDBlqej0rZwn5RcxfQuTp+xuElgGnXEld08U5iVWRtnem wTJZFZhUo43dKXPiMVI3SrC1zRFpBDuOMK4cGr2Fn5QMOL419T92DAQl6oNBKa6L6TTOe3Kms6sS HbiMbC8jzHCEqmmgZDTXYdyRnQPZ9fhSkXo39hbla2ViNko7VnUqFkc0aXNap7gDl37K+rX0qycA AAD//wMAUEsDBBQABgAIAAAAIQBPNAd/3wAAAAkBAAAPAAAAZHJzL2Rvd25yZXYueG1sTI/BToNA EIbvJr7DZky82UWglVKGxmhq4rGlF28LjEBlZwm7tOjTu57qcWa+/PP92XbWvTjTaDvDCI+LAARx ZeqOG4RjsXtIQFinuFa9YUL4Jgvb/PYmU2ltLryn88E1woewTRVC69yQSmmrlrSyCzMQ+9unGbVy fhwbWY/q4sN1L8MgWEmtOvYfWjXQS0vV12HSCGUXHtXPvngL9HoXufe5OE0fr4j3d/PzBoSj2V1h +NP36pB7p9JMXFvRI8TJ8smjCGEUg/DAKon8okRYrmOQeSb/N8h/AQAA//8DAFBLAQItABQABgAI AAAAIQC2gziS/gAAAOEBAAATAAAAAAAAAAAAAAAAAAAAAABbQ29udGVudF9UeXBlc10ueG1sUEsB Ai0AFAAGAAgAAAAhADj9If/WAAAAlAEAAAsAAAAAAAAAAAAAAAAALwEAAF9yZWxzLy5yZWxzUEsB Ai0AFAAGAAgAAAAhANeIO0ogAgAAPAQAAA4AAAAAAAAAAAAAAAAALgIAAGRycy9lMm9Eb2MueG1s UEsBAi0AFAAGAAgAAAAhAE80B3/fAAAACQEAAA8AAAAAAAAAAAAAAAAAegQAAGRycy9kb3ducmV2 LnhtbFBLBQYAAAAABAAEAPMAAACGBQAAAAA= "/>
            </w:pict>
          </mc:Fallback>
        </mc:AlternateConten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v</w:t>
      </w:r>
      <w:r w:rsidRPr="00C71BE6">
        <w:rPr>
          <w:rFonts w:ascii="Times New Roman" w:hAnsi="Times New Roman"/>
          <w:color w:val="000000" w:themeColor="text1"/>
          <w:vertAlign w:val="subscript"/>
        </w:rPr>
        <w:t xml:space="preserve">x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b/>
          <w:bCs/>
          <w:i/>
          <w:iCs/>
          <w:color w:val="000000" w:themeColor="text1"/>
        </w:rPr>
        <w:t>hoặc</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l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lt; v</w:t>
      </w:r>
      <w:r w:rsidRPr="00C71BE6">
        <w:rPr>
          <w:rFonts w:ascii="Times New Roman" w:hAnsi="Times New Roman"/>
          <w:color w:val="000000" w:themeColor="text1"/>
          <w:vertAlign w:val="subscript"/>
        </w:rPr>
        <w:t>t</w:t>
      </w:r>
      <w:r w:rsidRPr="00C71BE6">
        <w:rPr>
          <w:rFonts w:ascii="Times New Roman" w:hAnsi="Times New Roman"/>
          <w:color w:val="000000" w:themeColor="text1"/>
        </w:rPr>
        <w:t>)</w:t>
      </w:r>
    </w:p>
    <w:p w:rsidR="002908D8" w:rsidRPr="00C71BE6" w:rsidRDefault="002908D8" w:rsidP="002908D8">
      <w:pPr>
        <w:tabs>
          <w:tab w:val="left" w:pos="1080"/>
        </w:tabs>
        <w:ind w:left="360"/>
        <w:jc w:val="both"/>
        <w:rPr>
          <w:rFonts w:ascii="Times New Roman" w:hAnsi="Times New Roman"/>
          <w:b/>
          <w:bCs/>
          <w:i/>
          <w:iCs/>
          <w:color w:val="000000" w:themeColor="text1"/>
          <w:u w:val="single"/>
        </w:rPr>
      </w:pPr>
    </w:p>
    <w:p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của một người so với tàu thứ 2:</w:t>
      </w:r>
    </w:p>
    <w:p w:rsidR="002908D8" w:rsidRPr="00C71BE6" w:rsidRDefault="002908D8" w:rsidP="002908D8">
      <w:pPr>
        <w:tabs>
          <w:tab w:val="left" w:pos="1080"/>
        </w:tabs>
        <w:ind w:left="360"/>
        <w:jc w:val="both"/>
        <w:rPr>
          <w:rFonts w:ascii="Times New Roman" w:hAnsi="Times New Roman"/>
          <w:color w:val="000000" w:themeColor="text1"/>
          <w:vertAlign w:val="subscript"/>
        </w:rPr>
      </w:pPr>
      <w:r>
        <w:rPr>
          <w:rFonts w:ascii="Times New Roman" w:hAnsi="Times New Roman"/>
          <w:noProof/>
          <w:color w:val="000000" w:themeColor="text1"/>
        </w:rPr>
        <mc:AlternateContent>
          <mc:Choice Requires="wps">
            <w:drawing>
              <wp:anchor distT="0" distB="0" distL="114300" distR="114300" simplePos="0" relativeHeight="251683840" behindDoc="1" locked="0" layoutInCell="1" allowOverlap="1">
                <wp:simplePos x="0" y="0"/>
                <wp:positionH relativeFrom="column">
                  <wp:posOffset>3619500</wp:posOffset>
                </wp:positionH>
                <wp:positionV relativeFrom="paragraph">
                  <wp:posOffset>35560</wp:posOffset>
                </wp:positionV>
                <wp:extent cx="1049655" cy="228600"/>
                <wp:effectExtent l="10160" t="5080" r="6985" b="1397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965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285pt;margin-top:2.8pt;width:82.65pt;height:1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olitIAIAADwEAAAOAAAAZHJzL2Uyb0RvYy54bWysU9uO0zAQfUfiHyy/01zUljZqulp1KUJa 2BULH+A6TmLhG2O3afl6xk63dIEnhB8sj2d8fObMzOrmqBU5CPDSmpoWk5wSYbhtpOlq+vXL9s2C Eh+YaZiyRtT0JDy9Wb9+tRpcJUrbW9UIIAhifDW4mvYhuCrLPO+FZn5inTDobC1oFtCELmuADYiu VVbm+TwbLDQOLBfe4+3d6KTrhN+2goeHtvUiEFVT5BbSDmnfxT1br1jVAXO95Gca7B9YaCYNfnqB umOBkT3IP6C05GC9bcOEW53ZtpVcpBwwmyL/LZunnjmRckFxvLvI5P8fLP90eAQim5rOKDFMY4k+ o2jMdEqQWZRncL7CqCf3CDFB7+4t/+aJsZseo8QtgB16wRokVcT47MWDaHh8SnbDR9sgOtsHm5Q6 tqAjIGpAjqkgp0tBxDEQjpdFPl3OZ8iMo68sF/M8VSxj1fNrBz68F1aTeKgpIPeEzg73PkQ2rHoO Seytks1WKpUM6HYbBeTAsDm2aaUEMMnrMGXIUNPlrJwl5Bc+fw2Rp/U3CC0DdrmSuqaLSxCromzv TJN6MDCpxjNSVuasY5RuLMHONieUEezYwjhyeOgt/KBkwPatqf++ZyAoUR8MlmJZTKex35Mxnb0t 0YBrz+7awwxHqJoGSsbjJowzsncgux5/KlLuxt5i+VqZlI2lHVmdyWKLJsHP4xRn4NpOUb+Gfv0T AAD//wMAUEsDBBQABgAIAAAAIQAYTc8o3gAAAAgBAAAPAAAAZHJzL2Rvd25yZXYueG1sTI/BTsMw EETvSPyDtUjcqN2GphDiVAhUJI5teuG2iZckENtR7LSBr2c5wW1Ws5p5k29n24sTjaHzTsNyoUCQ q73pXKPhWO5u7kCEiM5g7x1p+KIA2+LyIsfM+LPb0+kQG8EhLmSooY1xyKQMdUsWw8IP5Nh796PF yOfYSDPimcNtL1dKpdJi57ihxYGeWqo/D5PVUHWrI37vyxdl73dJfJ3Lj+ntWevrq/nxAUSkOf49 wy8+o0PBTJWfnAmi17DeKN4SWaQg2N8k6wREpeF2mYIscvl/QPEDAAD//wMAUEsBAi0AFAAGAAgA AAAhALaDOJL+AAAA4QEAABMAAAAAAAAAAAAAAAAAAAAAAFtDb250ZW50X1R5cGVzXS54bWxQSwEC LQAUAAYACAAAACEAOP0h/9YAAACUAQAACwAAAAAAAAAAAAAAAAAvAQAAX3JlbHMvLnJlbHNQSwEC LQAUAAYACAAAACEANqJYrSACAAA8BAAADgAAAAAAAAAAAAAAAAAuAgAAZHJzL2Uyb0RvYy54bWxQ SwECLQAUAAYACAAAACEAGE3PKN4AAAAIAQAADwAAAAAAAAAAAAAAAAB6BAAAZHJzL2Rvd25yZXYu eG1sUEsFBgAAAAAEAAQA8wAAAIUFAAAAAA== "/>
            </w:pict>
          </mc:Fallback>
        </mc:AlternateContent>
      </w:r>
      <w:r w:rsidRPr="00C71BE6">
        <w:rPr>
          <w:rFonts w:ascii="Times New Roman" w:hAnsi="Times New Roman"/>
          <w:color w:val="000000" w:themeColor="text1"/>
        </w:rPr>
        <w:t>* Khi người đi cùng chiều chuyển động với tàu  thứ 2: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 xml:space="preserve">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p>
    <w:p w:rsidR="002908D8" w:rsidRPr="00C71BE6" w:rsidRDefault="002908D8" w:rsidP="002908D8">
      <w:pPr>
        <w:tabs>
          <w:tab w:val="left" w:pos="1080"/>
        </w:tabs>
        <w:ind w:left="360"/>
        <w:jc w:val="both"/>
        <w:rPr>
          <w:rFonts w:ascii="Times New Roman" w:hAnsi="Times New Roman"/>
          <w:color w:val="000000" w:themeColor="text1"/>
          <w:sz w:val="14"/>
          <w:szCs w:val="14"/>
        </w:rPr>
      </w:pPr>
    </w:p>
    <w:p w:rsidR="002908D8" w:rsidRPr="00C71BE6" w:rsidRDefault="002908D8" w:rsidP="002908D8">
      <w:pPr>
        <w:tabs>
          <w:tab w:val="left" w:pos="1080"/>
        </w:tabs>
        <w:ind w:left="36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4864" behindDoc="1" locked="0" layoutInCell="1" allowOverlap="1">
                <wp:simplePos x="0" y="0"/>
                <wp:positionH relativeFrom="column">
                  <wp:posOffset>3629025</wp:posOffset>
                </wp:positionH>
                <wp:positionV relativeFrom="paragraph">
                  <wp:posOffset>31115</wp:posOffset>
                </wp:positionV>
                <wp:extent cx="944880" cy="228600"/>
                <wp:effectExtent l="10160" t="11430" r="6985" b="762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488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85.75pt;margin-top:2.45pt;width:74.4pt;height:1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kaIIHwIAADsEAAAOAAAAZHJzL2Uyb0RvYy54bWysU1Fv0zAQfkfiP1h+p0mjdHRR02nqKEIa bGLwA1zHaSwcnzm7Tcuv5+x0pQOeEH6wfL7z5+++u1vcHHrD9gq9Blvz6STnTFkJjbbbmn/9sn4z 58wHYRthwKqaH5XnN8vXrxaDq1QBHZhGISMQ66vB1bwLwVVZ5mWneuEn4JQlZwvYi0AmbrMGxUDo vcmKPL/KBsDGIUjlPd3ejU6+TPhtq2R4aFuvAjM1J24h7Zj2Tdyz5UJUWxSu0/JEQ/wDi15oS5+e oe5EEGyH+g+oXksED22YSOgzaFstVcqBspnmv2Xz1AmnUi4kjndnmfz/g5Wf9o/IdFPzkjMreirR ZxJN2K1RrIzyDM5XFPXkHjEm6N09yG+eWVh1FKVuEWHolGiI1DTGZy8eRMPTU7YZPkJD6GIXICl1 aLGPgKQBO6SCHM8FUYfAJF1el+V8TmWT5CqK+VWeCpaJ6vmxQx/eK+hZPNQciXoCF/t7HyIZUT2H JPJgdLPWxiQDt5uVQbYX1BvrtBJ/yvEyzFg2EJNZMUvIL3z+EiJP628QvQ7U5Eb3NZ+fg0QVVXtn m9SCQWgznomysScZo3JjBTbQHElFhLGDaeLo0AH+4Gyg7q25/74TqDgzHyxV4npalrHdk1HO3hZk 4KVnc+kRVhJUzQNn43EVxhHZOdTbjn6aptwt3FL1Wp2UjZUdWZ3IUocmwU/TFEfg0k5Rv2Z++RMA AP//AwBQSwMEFAAGAAgAAAAhALGmt2zdAAAACAEAAA8AAABkcnMvZG93bnJldi54bWxMj8FOwzAQ RO9I/IO1SNyo3ZRSEuJUCFQkjm164baJlyQQr6PYaQNfjznBcTSjmTf5dra9ONHoO8calgsFgrh2 puNGw7Hc3dyD8AHZYO+YNHyRh21xeZFjZtyZ93Q6hEbEEvYZamhDGDIpfd2SRb9wA3H03t1oMUQ5 NtKMeI7ltpeJUnfSYsdxocWBnlqqPw+T1VB1yRG/9+WLsuluFV7n8mN6e9b6+mp+fAARaA5/YfjF j+hQRKbKTWy86DWsN8t1jGq4TUFEf5OoFYgqapWCLHL5/0DxAwAA//8DAFBLAQItABQABgAIAAAA IQC2gziS/gAAAOEBAAATAAAAAAAAAAAAAAAAAAAAAABbQ29udGVudF9UeXBlc10ueG1sUEsBAi0A FAAGAAgAAAAhADj9If/WAAAAlAEAAAsAAAAAAAAAAAAAAAAALwEAAF9yZWxzLy5yZWxzUEsBAi0A FAAGAAgAAAAhAH2RoggfAgAAOwQAAA4AAAAAAAAAAAAAAAAALgIAAGRycy9lMm9Eb2MueG1sUEsB Ai0AFAAGAAgAAAAhALGmt2zdAAAACAEAAA8AAAAAAAAAAAAAAAAAeQQAAGRycy9kb3ducmV2Lnht bFBLBQYAAAAABAAEAPMAAACDBQAAAAA= "/>
            </w:pict>
          </mc:Fallback>
        </mc:AlternateContent>
      </w:r>
      <w:r w:rsidRPr="00C71BE6">
        <w:rPr>
          <w:rFonts w:ascii="Times New Roman" w:hAnsi="Times New Roman"/>
          <w:color w:val="000000" w:themeColor="text1"/>
        </w:rPr>
        <w:t>* Khi người đi ngược chiều chuyển động với tàu  thứ 2: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n</w:t>
      </w:r>
      <w:r w:rsidRPr="00C71BE6">
        <w:rPr>
          <w:rFonts w:ascii="Times New Roman" w:hAnsi="Times New Roman"/>
          <w:color w:val="000000" w:themeColor="text1"/>
        </w:rPr>
        <w:t>)</w:t>
      </w:r>
    </w:p>
    <w:p w:rsidR="002908D8" w:rsidRPr="00C71BE6" w:rsidRDefault="002908D8" w:rsidP="002908D8">
      <w:pPr>
        <w:tabs>
          <w:tab w:val="left" w:pos="1080"/>
        </w:tabs>
        <w:ind w:left="360"/>
        <w:jc w:val="both"/>
        <w:rPr>
          <w:rFonts w:ascii="Times New Roman" w:hAnsi="Times New Roman"/>
          <w:color w:val="000000" w:themeColor="text1"/>
        </w:rPr>
      </w:pPr>
      <w:r w:rsidRPr="00C71BE6">
        <w:rPr>
          <w:rFonts w:ascii="Times New Roman" w:hAnsi="Times New Roman"/>
          <w:b/>
          <w:i/>
          <w:color w:val="000000" w:themeColor="text1"/>
          <w:u w:val="single"/>
        </w:rPr>
        <w:t>Lưu ý:</w:t>
      </w:r>
      <w:r w:rsidRPr="00C71BE6">
        <w:rPr>
          <w:rFonts w:ascii="Times New Roman" w:hAnsi="Times New Roman"/>
          <w:color w:val="000000" w:themeColor="text1"/>
        </w:rPr>
        <w:t xml:space="preserve"> Bài toán hai vật gặp nhau:</w:t>
      </w:r>
    </w:p>
    <w:p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ùng xuất phát tại một thời điểm mà gặp nhau thì thời gian chuyển động bằng nhau: t</w:t>
      </w:r>
      <w:r w:rsidRPr="00C71BE6">
        <w:rPr>
          <w:rFonts w:ascii="Times New Roman" w:hAnsi="Times New Roman"/>
          <w:color w:val="000000" w:themeColor="text1"/>
          <w:vertAlign w:val="subscript"/>
        </w:rPr>
        <w:t>1</w:t>
      </w:r>
      <w:r w:rsidRPr="00C71BE6">
        <w:rPr>
          <w:rFonts w:ascii="Times New Roman" w:hAnsi="Times New Roman"/>
          <w:color w:val="000000" w:themeColor="text1"/>
        </w:rPr>
        <w:t>= t</w:t>
      </w:r>
      <w:r w:rsidRPr="00C71BE6">
        <w:rPr>
          <w:rFonts w:ascii="Times New Roman" w:hAnsi="Times New Roman"/>
          <w:color w:val="000000" w:themeColor="text1"/>
          <w:vertAlign w:val="subscript"/>
        </w:rPr>
        <w:t>2</w:t>
      </w:r>
      <w:r w:rsidRPr="00C71BE6">
        <w:rPr>
          <w:rFonts w:ascii="Times New Roman" w:hAnsi="Times New Roman"/>
          <w:color w:val="000000" w:themeColor="text1"/>
        </w:rPr>
        <w:t>=t</w:t>
      </w:r>
    </w:p>
    <w:p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huyển động ngược chiều thì tổng quãng đường mà mỗi vật đi được bằng khoảng cách giữa hai vật lúc ban đầu: S =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p>
    <w:p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huyển động cùng chiều thì quãng đường mà vật thứ nhất (có vận tốc lớn hơn) đã đi trừ đi quãng đường mà vật thứ hai đã đi bằng khoảng cách của hai vật lúc ban đầu: S =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p>
    <w:p w:rsidR="002908D8" w:rsidRPr="00C71BE6" w:rsidRDefault="002908D8" w:rsidP="002908D8">
      <w:pPr>
        <w:jc w:val="both"/>
        <w:rPr>
          <w:rFonts w:ascii="Times New Roman" w:hAnsi="Times New Roman"/>
          <w:b/>
          <w:color w:val="000000" w:themeColor="text1"/>
          <w:u w:val="single"/>
        </w:rPr>
      </w:pPr>
      <w:r w:rsidRPr="00C71BE6">
        <w:rPr>
          <w:rFonts w:ascii="Times New Roman" w:hAnsi="Times New Roman"/>
          <w:b/>
          <w:color w:val="000000" w:themeColor="text1"/>
          <w:u w:val="single"/>
        </w:rPr>
        <w:t>B- BÀI TẬP VẬN DỤNG</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Lúc 7h một người đi bộ khởi hành từ A đến B với vận tốc 4km/h. Lúc 9h một người đi xe đạp cũng khởi hành từ A về B với vận tốc 12km/h.</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a. Hai người gặp nhau lúc mấy giờ? Lúc gặp cách A bao nhiêu?</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b. Lúc mấy giờ hai người cách nhau 2km?</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Thời điểm và vị trí lúc hai người gặp nha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rsidR="002908D8" w:rsidRPr="00C71BE6" w:rsidRDefault="002908D8" w:rsidP="002908D8">
      <w:pPr>
        <w:tabs>
          <w:tab w:val="left" w:pos="7980"/>
        </w:tabs>
        <w:ind w:firstLine="570"/>
        <w:jc w:val="both"/>
        <w:rPr>
          <w:rFonts w:ascii="Times New Roman" w:hAnsi="Times New Roman"/>
          <w:color w:val="000000" w:themeColor="text1"/>
        </w:rPr>
      </w:pPr>
      <w:r w:rsidRPr="00C71BE6">
        <w:rPr>
          <w:rFonts w:ascii="Times New Roman" w:hAnsi="Times New Roman"/>
          <w:color w:val="000000" w:themeColor="text1"/>
        </w:rPr>
        <w:t xml:space="preserve">- Quãng đường người đi bộ đi được: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 = 4t</w:t>
      </w:r>
      <w:r w:rsidRPr="00C71BE6">
        <w:rPr>
          <w:rFonts w:ascii="Times New Roman" w:hAnsi="Times New Roman"/>
          <w:color w:val="000000" w:themeColor="text1"/>
        </w:rPr>
        <w:t xml:space="preserve"> </w:t>
      </w:r>
      <w:r w:rsidRPr="00C71BE6">
        <w:rPr>
          <w:rFonts w:ascii="Times New Roman" w:hAnsi="Times New Roman"/>
          <w:color w:val="000000" w:themeColor="text1"/>
        </w:rPr>
        <w:tab/>
        <w:t>(1)</w:t>
      </w:r>
    </w:p>
    <w:p w:rsidR="002908D8" w:rsidRPr="00C71BE6" w:rsidRDefault="002908D8" w:rsidP="002908D8">
      <w:pPr>
        <w:tabs>
          <w:tab w:val="left" w:pos="7980"/>
        </w:tabs>
        <w:ind w:firstLine="570"/>
        <w:jc w:val="both"/>
        <w:rPr>
          <w:rFonts w:ascii="Times New Roman" w:hAnsi="Times New Roman"/>
          <w:color w:val="000000" w:themeColor="text1"/>
        </w:rPr>
      </w:pPr>
      <w:r w:rsidRPr="00C71BE6">
        <w:rPr>
          <w:rFonts w:ascii="Times New Roman" w:hAnsi="Times New Roman"/>
          <w:color w:val="000000" w:themeColor="text1"/>
        </w:rPr>
        <w:t xml:space="preserve">- Quãng đường người đi xe đạp đi được: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2) = 12(t - 2)</w:t>
      </w:r>
      <w:r w:rsidRPr="00C71BE6">
        <w:rPr>
          <w:rFonts w:ascii="Times New Roman" w:hAnsi="Times New Roman"/>
          <w:color w:val="000000" w:themeColor="text1"/>
        </w:rPr>
        <w:t xml:space="preserve"> </w:t>
      </w:r>
      <w:r w:rsidRPr="00C71BE6">
        <w:rPr>
          <w:rFonts w:ascii="Times New Roman" w:hAnsi="Times New Roman"/>
          <w:color w:val="000000" w:themeColor="text1"/>
        </w:rPr>
        <w:tab/>
        <w:t>(2)</w:t>
      </w:r>
    </w:p>
    <w:p w:rsidR="002908D8" w:rsidRPr="00C71BE6" w:rsidRDefault="002908D8" w:rsidP="002908D8">
      <w:pPr>
        <w:tabs>
          <w:tab w:val="left" w:pos="6555"/>
        </w:tabs>
        <w:ind w:firstLine="570"/>
        <w:jc w:val="both"/>
        <w:rPr>
          <w:rFonts w:ascii="Times New Roman" w:hAnsi="Times New Roman"/>
          <w:i/>
          <w:color w:val="000000" w:themeColor="text1"/>
          <w:vertAlign w:val="subscript"/>
        </w:rPr>
      </w:pPr>
      <w:r w:rsidRPr="00C71BE6">
        <w:rPr>
          <w:rFonts w:ascii="Times New Roman" w:hAnsi="Times New Roman"/>
          <w:color w:val="000000" w:themeColor="text1"/>
        </w:rPr>
        <w:t xml:space="preserve">- Vì cùng xuất phát tại A đến lúc gặp nhau tại C nên: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 xml:space="preserve">4t = 12(t - 2) </w:t>
      </w:r>
      <w:r w:rsidRPr="00C71BE6">
        <w:rPr>
          <w:rFonts w:ascii="Times New Roman" w:hAnsi="Times New Roman"/>
          <w:i/>
          <w:color w:val="000000" w:themeColor="text1"/>
          <w:position w:val="-6"/>
        </w:rPr>
        <w:object w:dxaOrig="340" w:dyaOrig="240">
          <v:shape id="_x0000_i1031" type="#_x0000_t75" style="width:16.9pt;height:11.9pt" o:ole="">
            <v:imagedata r:id="rId13" o:title=""/>
          </v:shape>
          <o:OLEObject Type="Embed" ProgID="Equation.3" ShapeID="_x0000_i1031" DrawAspect="Content" ObjectID="_1637044590" r:id="rId14"/>
        </w:object>
      </w:r>
      <w:r w:rsidRPr="00C71BE6">
        <w:rPr>
          <w:rFonts w:ascii="Times New Roman" w:hAnsi="Times New Roman"/>
          <w:i/>
          <w:color w:val="000000" w:themeColor="text1"/>
          <w:lang w:val="fr-FR"/>
        </w:rPr>
        <w:t xml:space="preserve">4t = 12t - 24 </w:t>
      </w:r>
      <w:r w:rsidRPr="00C71BE6">
        <w:rPr>
          <w:rFonts w:ascii="Times New Roman" w:hAnsi="Times New Roman"/>
          <w:i/>
          <w:color w:val="000000" w:themeColor="text1"/>
          <w:position w:val="-6"/>
        </w:rPr>
        <w:object w:dxaOrig="340" w:dyaOrig="240">
          <v:shape id="_x0000_i1032" type="#_x0000_t75" style="width:16.9pt;height:11.9pt" o:ole="">
            <v:imagedata r:id="rId15" o:title=""/>
          </v:shape>
          <o:OLEObject Type="Embed" ProgID="Equation.3" ShapeID="_x0000_i1032" DrawAspect="Content" ObjectID="_1637044591" r:id="rId16"/>
        </w:object>
      </w:r>
      <w:r w:rsidRPr="00C71BE6">
        <w:rPr>
          <w:rFonts w:ascii="Times New Roman" w:hAnsi="Times New Roman"/>
          <w:i/>
          <w:color w:val="000000" w:themeColor="text1"/>
          <w:lang w:val="fr-FR"/>
        </w:rPr>
        <w:t>t = 3(h)</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v:shape id="_x0000_i1033" type="#_x0000_t75" style="width:16.9pt;height:11.9pt" o:ole="">
            <v:imagedata r:id="rId15" o:title=""/>
          </v:shape>
          <o:OLEObject Type="Embed" ProgID="Equation.3" ShapeID="_x0000_i1033" DrawAspect="Content" ObjectID="_1637044592" r:id="rId17"/>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4.3 =12 (Km)</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v:shape id="_x0000_i1034" type="#_x0000_t75" style="width:16.9pt;height:11.9pt" o:ole="">
            <v:imagedata r:id="rId15" o:title=""/>
          </v:shape>
          <o:OLEObject Type="Embed" ProgID="Equation.3" ShapeID="_x0000_i1034" DrawAspect="Content" ObjectID="_1637044593" r:id="rId18"/>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2 (3 - 2) = 12 (Km)</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Sau khi người đi bộ đi được 3h thì hai người gặp nhau và cách A một khoảng 12Km và cách B 12Km.</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b/ Thời điểm hai người cách nhau 2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Nếu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gt; S</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thì: </w:t>
      </w:r>
    </w:p>
    <w:p w:rsidR="002908D8" w:rsidRPr="00C71BE6" w:rsidRDefault="002908D8" w:rsidP="002908D8">
      <w:pPr>
        <w:ind w:firstLine="2109"/>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2 </w:t>
      </w:r>
      <w:r w:rsidRPr="00C71BE6">
        <w:rPr>
          <w:rFonts w:ascii="Times New Roman" w:hAnsi="Times New Roman"/>
          <w:i/>
          <w:color w:val="000000" w:themeColor="text1"/>
          <w:position w:val="-6"/>
        </w:rPr>
        <w:object w:dxaOrig="340" w:dyaOrig="240">
          <v:shape id="_x0000_i1035" type="#_x0000_t75" style="width:16.9pt;height:11.9pt" o:ole="">
            <v:imagedata r:id="rId15" o:title=""/>
          </v:shape>
          <o:OLEObject Type="Embed" ProgID="Equation.3" ShapeID="_x0000_i1035" DrawAspect="Content" ObjectID="_1637044594" r:id="rId19"/>
        </w:object>
      </w:r>
      <w:r w:rsidRPr="00C71BE6">
        <w:rPr>
          <w:rFonts w:ascii="Times New Roman" w:hAnsi="Times New Roman"/>
          <w:i/>
          <w:color w:val="000000" w:themeColor="text1"/>
        </w:rPr>
        <w:t xml:space="preserve">4t - 12(t - 2) = 2 </w:t>
      </w:r>
      <w:r w:rsidRPr="00C71BE6">
        <w:rPr>
          <w:rFonts w:ascii="Times New Roman" w:hAnsi="Times New Roman"/>
          <w:i/>
          <w:color w:val="000000" w:themeColor="text1"/>
          <w:position w:val="-6"/>
        </w:rPr>
        <w:object w:dxaOrig="340" w:dyaOrig="240">
          <v:shape id="_x0000_i1036" type="#_x0000_t75" style="width:16.9pt;height:11.9pt" o:ole="">
            <v:imagedata r:id="rId15" o:title=""/>
          </v:shape>
          <o:OLEObject Type="Embed" ProgID="Equation.3" ShapeID="_x0000_i1036" DrawAspect="Content" ObjectID="_1637044595" r:id="rId20"/>
        </w:object>
      </w:r>
      <w:r w:rsidRPr="00C71BE6">
        <w:rPr>
          <w:rFonts w:ascii="Times New Roman" w:hAnsi="Times New Roman"/>
          <w:i/>
          <w:color w:val="000000" w:themeColor="text1"/>
        </w:rPr>
        <w:t xml:space="preserve">4t - 12t +24 =2 </w:t>
      </w:r>
      <w:r w:rsidRPr="00C71BE6">
        <w:rPr>
          <w:rFonts w:ascii="Times New Roman" w:hAnsi="Times New Roman"/>
          <w:i/>
          <w:color w:val="000000" w:themeColor="text1"/>
          <w:position w:val="-6"/>
        </w:rPr>
        <w:object w:dxaOrig="340" w:dyaOrig="240">
          <v:shape id="_x0000_i1037" type="#_x0000_t75" style="width:16.9pt;height:11.9pt" o:ole="">
            <v:imagedata r:id="rId15" o:title=""/>
          </v:shape>
          <o:OLEObject Type="Embed" ProgID="Equation.3" ShapeID="_x0000_i1037" DrawAspect="Content" ObjectID="_1637044596" r:id="rId21"/>
        </w:object>
      </w:r>
      <w:r w:rsidRPr="00C71BE6">
        <w:rPr>
          <w:rFonts w:ascii="Times New Roman" w:hAnsi="Times New Roman"/>
          <w:i/>
          <w:color w:val="000000" w:themeColor="text1"/>
        </w:rPr>
        <w:t>t = 2,75 h = 2h45ph.</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Nếu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lt; S</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thì: </w:t>
      </w:r>
    </w:p>
    <w:p w:rsidR="002908D8" w:rsidRPr="00C71BE6" w:rsidRDefault="002908D8" w:rsidP="002908D8">
      <w:pPr>
        <w:ind w:firstLine="2109"/>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2 </w:t>
      </w:r>
      <w:r w:rsidRPr="00C71BE6">
        <w:rPr>
          <w:rFonts w:ascii="Times New Roman" w:hAnsi="Times New Roman"/>
          <w:i/>
          <w:color w:val="000000" w:themeColor="text1"/>
          <w:position w:val="-6"/>
        </w:rPr>
        <w:object w:dxaOrig="340" w:dyaOrig="240">
          <v:shape id="_x0000_i1038" type="#_x0000_t75" style="width:16.9pt;height:11.9pt" o:ole="">
            <v:imagedata r:id="rId15" o:title=""/>
          </v:shape>
          <o:OLEObject Type="Embed" ProgID="Equation.3" ShapeID="_x0000_i1038" DrawAspect="Content" ObjectID="_1637044597" r:id="rId22"/>
        </w:object>
      </w:r>
      <w:r w:rsidRPr="00C71BE6">
        <w:rPr>
          <w:rFonts w:ascii="Times New Roman" w:hAnsi="Times New Roman"/>
          <w:i/>
          <w:color w:val="000000" w:themeColor="text1"/>
          <w:lang w:val="fr-FR"/>
        </w:rPr>
        <w:t xml:space="preserve"> 12(t - 2) - 4t = 2 </w:t>
      </w:r>
      <w:r w:rsidRPr="00C71BE6">
        <w:rPr>
          <w:rFonts w:ascii="Times New Roman" w:hAnsi="Times New Roman"/>
          <w:i/>
          <w:color w:val="000000" w:themeColor="text1"/>
          <w:position w:val="-6"/>
        </w:rPr>
        <w:object w:dxaOrig="340" w:dyaOrig="240">
          <v:shape id="_x0000_i1039" type="#_x0000_t75" style="width:16.9pt;height:11.9pt" o:ole="">
            <v:imagedata r:id="rId15" o:title=""/>
          </v:shape>
          <o:OLEObject Type="Embed" ProgID="Equation.3" ShapeID="_x0000_i1039" DrawAspect="Content" ObjectID="_1637044598" r:id="rId23"/>
        </w:object>
      </w:r>
      <w:r w:rsidRPr="00C71BE6">
        <w:rPr>
          <w:rFonts w:ascii="Times New Roman" w:hAnsi="Times New Roman"/>
          <w:i/>
          <w:color w:val="000000" w:themeColor="text1"/>
          <w:lang w:val="fr-FR"/>
        </w:rPr>
        <w:t xml:space="preserve"> 12t +24 - 4t =2 </w:t>
      </w:r>
      <w:r w:rsidRPr="00C71BE6">
        <w:rPr>
          <w:rFonts w:ascii="Times New Roman" w:hAnsi="Times New Roman"/>
          <w:i/>
          <w:color w:val="000000" w:themeColor="text1"/>
          <w:position w:val="-6"/>
        </w:rPr>
        <w:object w:dxaOrig="340" w:dyaOrig="240">
          <v:shape id="_x0000_i1040" type="#_x0000_t75" style="width:16.9pt;height:11.9pt" o:ole="">
            <v:imagedata r:id="rId15" o:title=""/>
          </v:shape>
          <o:OLEObject Type="Embed" ProgID="Equation.3" ShapeID="_x0000_i1040" DrawAspect="Content" ObjectID="_1637044599" r:id="rId24"/>
        </w:object>
      </w:r>
      <w:r w:rsidRPr="00C71BE6">
        <w:rPr>
          <w:rFonts w:ascii="Times New Roman" w:hAnsi="Times New Roman"/>
          <w:i/>
          <w:color w:val="000000" w:themeColor="text1"/>
          <w:lang w:val="fr-FR"/>
        </w:rPr>
        <w:t>t = 3,35h = 3h15p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Lúc 7h + 2h45ph = 9h45ph hoặc 7h + 3h15ph = 10h15ph thì hai người đó cách nhau 2Km.</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Lúc 9h hai ô tô cùng khởi hành từ hai điểm A và B cách nhau 96km đi ngược chiều nhau. Vận tốc xe đi từ A là 36km/h, vận tốc xe đi từ A là 28km/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lúc 10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Xác định thời điểm và vị trí hai xe gặp nhau.</w:t>
      </w:r>
    </w:p>
    <w:p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Khoảng cách của hai xe lúc 10h.</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 Hai xe khởi hành lúc 9h và đến lúc 10h thì hai xe đã đi được trong khoảng thời gian </w:t>
      </w:r>
      <w:r w:rsidRPr="00C71BE6">
        <w:rPr>
          <w:rFonts w:ascii="Times New Roman" w:hAnsi="Times New Roman"/>
          <w:i/>
          <w:color w:val="000000" w:themeColor="text1"/>
          <w:lang w:val="fr-FR"/>
        </w:rPr>
        <w:t>t = 1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w:t>
      </w:r>
    </w:p>
    <w:p w:rsidR="002908D8" w:rsidRPr="00C71BE6" w:rsidRDefault="002908D8" w:rsidP="002908D8">
      <w:pPr>
        <w:ind w:firstLine="2451"/>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6. 1 = 36 (Km)</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w:t>
      </w:r>
    </w:p>
    <w:p w:rsidR="002908D8" w:rsidRPr="00C71BE6" w:rsidRDefault="002908D8" w:rsidP="002908D8">
      <w:pPr>
        <w:ind w:firstLine="2451"/>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28. 1 = 28 (Km)</w:t>
      </w:r>
    </w:p>
    <w:p w:rsidR="002908D8" w:rsidRPr="00C71BE6" w:rsidRDefault="002908D8" w:rsidP="002908D8">
      <w:pPr>
        <w:ind w:firstLine="570"/>
        <w:jc w:val="both"/>
        <w:rPr>
          <w:rFonts w:ascii="Times New Roman" w:hAnsi="Times New Roman"/>
          <w:i/>
          <w:color w:val="000000" w:themeColor="text1"/>
        </w:rPr>
      </w:pPr>
      <w:r w:rsidRPr="00C71BE6">
        <w:rPr>
          <w:rFonts w:ascii="Times New Roman" w:hAnsi="Times New Roman"/>
          <w:color w:val="000000" w:themeColor="text1"/>
        </w:rPr>
        <w:t xml:space="preserve">- Mặt khác: </w:t>
      </w:r>
      <w:r w:rsidRPr="00C71BE6">
        <w:rPr>
          <w:rFonts w:ascii="Times New Roman" w:hAnsi="Times New Roman"/>
          <w:i/>
          <w:color w:val="000000" w:themeColor="text1"/>
        </w:rPr>
        <w:t>S = S</w:t>
      </w:r>
      <w:r w:rsidRPr="00C71BE6">
        <w:rPr>
          <w:rFonts w:ascii="Times New Roman" w:hAnsi="Times New Roman"/>
          <w:i/>
          <w:color w:val="000000" w:themeColor="text1"/>
          <w:vertAlign w:val="subscript"/>
        </w:rPr>
        <w:t>AB</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96 - (36 + 28) = 32(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y: Lúc 10h hai xe cách nhau 32Km.</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điểm và vị trí lúc hai xe gặp nha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6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1)</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 đi được</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28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2)</w:t>
      </w:r>
    </w:p>
    <w:p w:rsidR="002908D8" w:rsidRPr="00C71BE6" w:rsidRDefault="002908D8" w:rsidP="002908D8">
      <w:pPr>
        <w:tabs>
          <w:tab w:val="left" w:pos="6555"/>
        </w:tabs>
        <w:ind w:firstLine="570"/>
        <w:jc w:val="both"/>
        <w:rPr>
          <w:rFonts w:ascii="Times New Roman" w:hAnsi="Times New Roman"/>
          <w:i/>
          <w:color w:val="000000" w:themeColor="text1"/>
          <w:vertAlign w:val="subscript"/>
          <w:lang w:val="fr-FR"/>
        </w:rPr>
      </w:pPr>
      <w:r w:rsidRPr="00C71BE6">
        <w:rPr>
          <w:rFonts w:ascii="Times New Roman" w:hAnsi="Times New Roman"/>
          <w:color w:val="000000" w:themeColor="text1"/>
          <w:lang w:val="fr-FR"/>
        </w:rPr>
        <w:lastRenderedPageBreak/>
        <w:t xml:space="preserve">- Vì cùng xuất phát một lúc và đi ngược chiều nhau nên: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AB</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2</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36t  + 28t = 96 </w:t>
      </w:r>
      <w:r w:rsidRPr="00C71BE6">
        <w:rPr>
          <w:rFonts w:ascii="Times New Roman" w:hAnsi="Times New Roman"/>
          <w:i/>
          <w:color w:val="000000" w:themeColor="text1"/>
          <w:position w:val="-6"/>
        </w:rPr>
        <w:object w:dxaOrig="340" w:dyaOrig="240">
          <v:shape id="_x0000_i1041" type="#_x0000_t75" style="width:16.9pt;height:11.9pt" o:ole="">
            <v:imagedata r:id="rId13" o:title=""/>
          </v:shape>
          <o:OLEObject Type="Embed" ProgID="Equation.3" ShapeID="_x0000_i1041" DrawAspect="Content" ObjectID="_1637044600" r:id="rId25"/>
        </w:object>
      </w:r>
      <w:r w:rsidRPr="00C71BE6">
        <w:rPr>
          <w:rFonts w:ascii="Times New Roman" w:hAnsi="Times New Roman"/>
          <w:i/>
          <w:color w:val="000000" w:themeColor="text1"/>
          <w:lang w:val="fr-FR"/>
        </w:rPr>
        <w:t>t = 1,5 (h)</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v:shape id="_x0000_i1042" type="#_x0000_t75" style="width:16.9pt;height:11.9pt" o:ole="">
            <v:imagedata r:id="rId15" o:title=""/>
          </v:shape>
          <o:OLEObject Type="Embed" ProgID="Equation.3" ShapeID="_x0000_i1042" DrawAspect="Content" ObjectID="_1637044601" r:id="rId26"/>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1,5.36 = 54 (Km)</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v:shape id="_x0000_i1043" type="#_x0000_t75" style="width:16.9pt;height:11.9pt" o:ole="">
            <v:imagedata r:id="rId15" o:title=""/>
          </v:shape>
          <o:OLEObject Type="Embed" ProgID="Equation.3" ShapeID="_x0000_i1043" DrawAspect="Content" ObjectID="_1637044602" r:id="rId27"/>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5. 28 = 42 (Km)</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Sau khi đi được 1,5h tức là lúc 10h30ph thì hai xe gặp nhau và cách A một khoảng 54Km và cách B 42Km.</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3:</w:t>
      </w:r>
      <w:r w:rsidRPr="00C71BE6">
        <w:rPr>
          <w:rFonts w:ascii="Times New Roman" w:hAnsi="Times New Roman"/>
          <w:color w:val="000000" w:themeColor="text1"/>
          <w:lang w:val="fr-FR"/>
        </w:rPr>
        <w:t xml:space="preserve"> Cùng một lúc hai xe gắn máy cùng xuất phát từ hai điểm A và B cách nhau 60km, chúng chuyển động thẳng đều và đi cùng chiều nhau từ A đến B. Xe thứ nhất xuất phát từ A với vận tốc 30km/h, xe thứ hai khởi hành từ B với vận tốc 40km/h.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sau khi chúng đi được 1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Sau khi xuất phát được 1h, xe thứ nhất bắt đầu tăng tốc và đạt vận tốc 60km/h. Hãy Xác định thời điểm và vị trí hai người gặp nhau.</w:t>
      </w:r>
    </w:p>
    <w:p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Khoảng cách của hai xe sau 1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w:t>
      </w:r>
    </w:p>
    <w:p w:rsidR="002908D8" w:rsidRPr="00C71BE6" w:rsidRDefault="002908D8" w:rsidP="002908D8">
      <w:pPr>
        <w:ind w:firstLine="2451"/>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0. 1 = 30 (Km)</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w:t>
      </w:r>
    </w:p>
    <w:p w:rsidR="002908D8" w:rsidRPr="00C71BE6" w:rsidRDefault="002908D8" w:rsidP="002908D8">
      <w:pPr>
        <w:ind w:firstLine="2451"/>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40. 1 = 40 (Km)</w:t>
      </w:r>
    </w:p>
    <w:p w:rsidR="002908D8" w:rsidRPr="00C71BE6" w:rsidRDefault="002908D8" w:rsidP="002908D8">
      <w:pPr>
        <w:ind w:firstLine="570"/>
        <w:jc w:val="both"/>
        <w:rPr>
          <w:rFonts w:ascii="Times New Roman" w:hAnsi="Times New Roman"/>
          <w:i/>
          <w:color w:val="000000" w:themeColor="text1"/>
        </w:rPr>
      </w:pPr>
      <w:r w:rsidRPr="00C71BE6">
        <w:rPr>
          <w:rFonts w:ascii="Times New Roman" w:hAnsi="Times New Roman"/>
          <w:color w:val="000000" w:themeColor="text1"/>
        </w:rPr>
        <w:t xml:space="preserve">- Mặt khác: </w:t>
      </w:r>
      <w:r w:rsidRPr="00C71BE6">
        <w:rPr>
          <w:rFonts w:ascii="Times New Roman" w:hAnsi="Times New Roman"/>
          <w:i/>
          <w:color w:val="000000" w:themeColor="text1"/>
        </w:rPr>
        <w:t>S = 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30 + 40  = 70 (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y: Sau 1h hai xe cách nhau 70Km.</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điểm và vị trí lúc hai người gặp nha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60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1)</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B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40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2)</w:t>
      </w:r>
    </w:p>
    <w:p w:rsidR="002908D8" w:rsidRPr="00C71BE6" w:rsidRDefault="002908D8" w:rsidP="002908D8">
      <w:pPr>
        <w:tabs>
          <w:tab w:val="left" w:pos="6555"/>
        </w:tabs>
        <w:ind w:firstLine="570"/>
        <w:jc w:val="both"/>
        <w:rPr>
          <w:rFonts w:ascii="Times New Roman" w:hAnsi="Times New Roman"/>
          <w:color w:val="000000" w:themeColor="text1"/>
          <w:vertAlign w:val="subscript"/>
          <w:lang w:val="fr-FR"/>
        </w:rPr>
      </w:pPr>
      <w:r w:rsidRPr="00C71BE6">
        <w:rPr>
          <w:rFonts w:ascii="Times New Roman" w:hAnsi="Times New Roman"/>
          <w:color w:val="000000" w:themeColor="text1"/>
          <w:lang w:val="fr-FR"/>
        </w:rPr>
        <w:t>- Vì sau khi đi được 1h xe thứ nhất tăng tốc nên có thể xem như cùng xuất một lúc và  đến lúc gặp nhau tại C nên: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30 + 40 + S</w:t>
      </w:r>
      <w:r w:rsidRPr="00C71BE6">
        <w:rPr>
          <w:rFonts w:ascii="Times New Roman" w:hAnsi="Times New Roman"/>
          <w:color w:val="000000" w:themeColor="text1"/>
          <w:vertAlign w:val="subscript"/>
          <w:lang w:val="fr-FR"/>
        </w:rPr>
        <w:t>2</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60t = 30 +40 +40t </w:t>
      </w:r>
      <w:r w:rsidRPr="00C71BE6">
        <w:rPr>
          <w:rFonts w:ascii="Times New Roman" w:hAnsi="Times New Roman"/>
          <w:i/>
          <w:color w:val="000000" w:themeColor="text1"/>
          <w:position w:val="-6"/>
        </w:rPr>
        <w:object w:dxaOrig="340" w:dyaOrig="240">
          <v:shape id="_x0000_i1044" type="#_x0000_t75" style="width:16.9pt;height:11.9pt" o:ole="">
            <v:imagedata r:id="rId28" o:title=""/>
          </v:shape>
          <o:OLEObject Type="Embed" ProgID="Equation.DSMT4" ShapeID="_x0000_i1044" DrawAspect="Content" ObjectID="_1637044603" r:id="rId29"/>
        </w:object>
      </w:r>
      <w:r w:rsidRPr="00C71BE6">
        <w:rPr>
          <w:rFonts w:ascii="Times New Roman" w:hAnsi="Times New Roman"/>
          <w:i/>
          <w:color w:val="000000" w:themeColor="text1"/>
          <w:lang w:val="fr-FR"/>
        </w:rPr>
        <w:t>t = 3,5 (h)</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 Thay t vào (1) hoặc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v:shape id="_x0000_i1045" type="#_x0000_t75" style="width:16.9pt;height:11.9pt" o:ole="">
            <v:imagedata r:id="rId15" o:title=""/>
          </v:shape>
          <o:OLEObject Type="Embed" ProgID="Equation.3" ShapeID="_x0000_i1045" DrawAspect="Content" ObjectID="_1637044604" r:id="rId30"/>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3,5. 60 = 210 (Km)</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v:shape id="_x0000_i1046" type="#_x0000_t75" style="width:16.9pt;height:11.9pt" o:ole="">
            <v:imagedata r:id="rId15" o:title=""/>
          </v:shape>
          <o:OLEObject Type="Embed" ProgID="Equation.3" ShapeID="_x0000_i1046" DrawAspect="Content" ObjectID="_1637044605" r:id="rId31"/>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3,5. 40 = 140 (Km)</w:t>
      </w:r>
    </w:p>
    <w:p w:rsidR="002908D8" w:rsidRPr="00C71BE6" w:rsidRDefault="002908D8" w:rsidP="002908D8">
      <w:pPr>
        <w:tabs>
          <w:tab w:val="left" w:pos="6555"/>
        </w:tabs>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Vậy: </w:t>
      </w:r>
      <w:r w:rsidRPr="00C71BE6">
        <w:rPr>
          <w:rFonts w:ascii="Times New Roman" w:hAnsi="Times New Roman"/>
          <w:i/>
          <w:color w:val="000000" w:themeColor="text1"/>
          <w:lang w:val="fr-FR"/>
        </w:rPr>
        <w:t>Sau khi đi được 3,5 h thì hai người gặp nhau và cách A một khoảng 210 + 30 = 240Km và cách B 140 + 40 = 180Km.</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4:</w:t>
      </w:r>
      <w:r w:rsidRPr="00C71BE6">
        <w:rPr>
          <w:rFonts w:ascii="Times New Roman" w:hAnsi="Times New Roman"/>
          <w:color w:val="000000" w:themeColor="text1"/>
          <w:lang w:val="fr-FR"/>
        </w:rPr>
        <w:t xml:space="preserve"> Một người dự định đi bộ một quãng đường với vận tốc không đổi là 5km/h, nhưng khi đi được 1/3 quãng đường thì được bạn đèo bằng xe đạp đi tiếp với vận tốc 12km/h do đó đến xớm hơn dự định là 28 phút. Hỏi nếu người đó đi bộ hết quãng đường thì mất bao lâu?</w:t>
      </w:r>
    </w:p>
    <w:p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Gọi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là quãng đường đầu và quãng đường cuối.</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là vận tốc quãng đường đầu và vận tốc trên quãng đường cuối </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t</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là thời gian đi hết quãng đường đầu và thời gian đi hết quãng đường cuối </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3</w:t>
      </w:r>
      <w:r w:rsidRPr="00C71BE6">
        <w:rPr>
          <w:rFonts w:ascii="Times New Roman" w:hAnsi="Times New Roman"/>
          <w:color w:val="000000" w:themeColor="text1"/>
          <w:lang w:val="fr-FR"/>
        </w:rPr>
        <w:t>, t</w:t>
      </w:r>
      <w:r w:rsidRPr="00C71BE6">
        <w:rPr>
          <w:rFonts w:ascii="Times New Roman" w:hAnsi="Times New Roman"/>
          <w:color w:val="000000" w:themeColor="text1"/>
          <w:vertAlign w:val="subscript"/>
          <w:lang w:val="fr-FR"/>
        </w:rPr>
        <w:t xml:space="preserve">3 </w:t>
      </w:r>
      <w:r w:rsidRPr="00C71BE6">
        <w:rPr>
          <w:rFonts w:ascii="Times New Roman" w:hAnsi="Times New Roman"/>
          <w:color w:val="000000" w:themeColor="text1"/>
          <w:lang w:val="fr-FR"/>
        </w:rPr>
        <w:t>là vận tốc và thời gian dự địn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eo bài ra ta có:</w:t>
      </w:r>
    </w:p>
    <w:p w:rsidR="002908D8" w:rsidRPr="00C71BE6" w:rsidRDefault="002908D8" w:rsidP="002908D8">
      <w:pPr>
        <w:ind w:firstLine="1995"/>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5 Km/h;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260" w:dyaOrig="620">
          <v:shape id="_x0000_i1047" type="#_x0000_t75" style="width:13.15pt;height:31.3pt" o:ole="">
            <v:imagedata r:id="rId32" o:title=""/>
          </v:shape>
          <o:OLEObject Type="Embed" ProgID="Equation.3" ShapeID="_x0000_i1047" DrawAspect="Content" ObjectID="_1637044606" r:id="rId33"/>
        </w:objec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420" w:dyaOrig="620">
          <v:shape id="_x0000_i1048" type="#_x0000_t75" style="width:21.3pt;height:31.3pt" o:ole="">
            <v:imagedata r:id="rId34" o:title=""/>
          </v:shape>
          <o:OLEObject Type="Embed" ProgID="Equation.3" ShapeID="_x0000_i1048" DrawAspect="Content" ObjectID="_1637044607" r:id="rId35"/>
        </w:objec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2 Km</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Do đi xe nên người đến xớm hơn dự định 28ph nên:</w:t>
      </w:r>
    </w:p>
    <w:p w:rsidR="002908D8" w:rsidRPr="00C71BE6" w:rsidRDefault="002908D8" w:rsidP="002908D8">
      <w:pPr>
        <w:ind w:firstLine="1995"/>
        <w:jc w:val="both"/>
        <w:rPr>
          <w:rFonts w:ascii="Times New Roman" w:hAnsi="Times New Roman"/>
          <w:color w:val="000000" w:themeColor="text1"/>
        </w:rPr>
      </w:pPr>
      <w:r w:rsidRPr="00C71BE6">
        <w:rPr>
          <w:rFonts w:ascii="Times New Roman" w:hAnsi="Times New Roman"/>
          <w:color w:val="000000" w:themeColor="text1"/>
          <w:position w:val="-24"/>
        </w:rPr>
        <w:object w:dxaOrig="1520" w:dyaOrig="620">
          <v:shape id="_x0000_i1049" type="#_x0000_t75" style="width:75.75pt;height:31.3pt" o:ole="">
            <v:imagedata r:id="rId36" o:title=""/>
          </v:shape>
          <o:OLEObject Type="Embed" ProgID="Equation.3" ShapeID="_x0000_i1049" DrawAspect="Content" ObjectID="_1637044608" r:id="rId37"/>
        </w:object>
      </w:r>
      <w:r w:rsidRPr="00C71BE6">
        <w:rPr>
          <w:rFonts w:ascii="Times New Roman" w:hAnsi="Times New Roman"/>
          <w:color w:val="000000" w:themeColor="text1"/>
        </w:rPr>
        <w:t xml:space="preserve"> </w:t>
      </w:r>
      <w:r w:rsidRPr="00C71BE6">
        <w:rPr>
          <w:rFonts w:ascii="Times New Roman" w:hAnsi="Times New Roman"/>
          <w:color w:val="000000" w:themeColor="text1"/>
        </w:rPr>
        <w:tab/>
        <w:t>(1)</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Mặt khác: </w:t>
      </w:r>
      <w:r w:rsidRPr="00C71BE6">
        <w:rPr>
          <w:rFonts w:ascii="Times New Roman" w:hAnsi="Times New Roman"/>
          <w:color w:val="000000" w:themeColor="text1"/>
          <w:position w:val="-30"/>
        </w:rPr>
        <w:object w:dxaOrig="2200" w:dyaOrig="680">
          <v:shape id="_x0000_i1050" type="#_x0000_t75" style="width:110.2pt;height:33.8pt" o:ole="">
            <v:imagedata r:id="rId38" o:title=""/>
          </v:shape>
          <o:OLEObject Type="Embed" ProgID="Equation.3" ShapeID="_x0000_i1050" DrawAspect="Content" ObjectID="_1637044609" r:id="rId39"/>
        </w:object>
      </w:r>
      <w:r w:rsidRPr="00C71BE6">
        <w:rPr>
          <w:rFonts w:ascii="Times New Roman" w:hAnsi="Times New Roman"/>
          <w:color w:val="000000" w:themeColor="text1"/>
        </w:rPr>
        <w:t xml:space="preserve"> </w:t>
      </w:r>
      <w:r w:rsidRPr="00C71BE6">
        <w:rPr>
          <w:rFonts w:ascii="Times New Roman" w:hAnsi="Times New Roman"/>
          <w:color w:val="000000" w:themeColor="text1"/>
        </w:rPr>
        <w:tab/>
        <w:t>(2)</w:t>
      </w:r>
    </w:p>
    <w:p w:rsidR="002908D8" w:rsidRPr="00C71BE6" w:rsidRDefault="002908D8" w:rsidP="002908D8">
      <w:pPr>
        <w:ind w:firstLine="627"/>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91008" behindDoc="0" locked="0" layoutInCell="1" allowOverlap="1">
                <wp:simplePos x="0" y="0"/>
                <wp:positionH relativeFrom="column">
                  <wp:posOffset>2253615</wp:posOffset>
                </wp:positionH>
                <wp:positionV relativeFrom="paragraph">
                  <wp:posOffset>196215</wp:posOffset>
                </wp:positionV>
                <wp:extent cx="180975" cy="914400"/>
                <wp:effectExtent l="6350" t="6985" r="12700" b="12065"/>
                <wp:wrapNone/>
                <wp:docPr id="3" name="Righ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914400"/>
                        </a:xfrm>
                        <a:prstGeom prst="rightBrace">
                          <a:avLst>
                            <a:gd name="adj1" fmla="val 4210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 o:spid="_x0000_s1026" type="#_x0000_t88" style="position:absolute;margin-left:177.45pt;margin-top:15.45pt;width:14.25pt;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Kgbu9gIAAGgGAAAOAAAAZHJzL2Uyb0RvYy54bWysVVtv0zAUfkfiP1h+z3Jp0puWTm3aIqQB EwPx7MZOY0jsYLtLB+K/c+ykWTteJrRUiuyc48/n+86l1zfHukIPTGkuRYrDqwAjJnJJudin+OuX rTfFSBsiKKmkYCl+ZBrfLN6+uW6bOYtkKSvKFAIQoedtk+LSmGbu+zovWU30lWyYAGMhVU0MbNXe p4q0gF5XfhQEY7+VijZK5kxr+LrujHjh8IuC5eZTUWhmUJViiM24t3LvnX37i2sy3yvSlDzvwyD/ EUVNuIBLB6g1MQQdFP8Hqua5kloW5iqXtS+LgufMcQA2YfCMzX1JGua4gDi6GWTSrwebf3y4U4jT FI8wEqSGFH3m+9KglSI5QyMrUNvoOfjdN3fKUtTNrcx/aDD4Fxa70eCDdu0HSQGIHIx0ohwLVduT QBcdnfaPg/bsaFAOH8NpMJskGOVgmoVxHLjc+GR+Otwobd4xWSO7SLGyUbog3RXk4VYblwDa0yD0 e4hRUVeQzwdSoTgKg6TP95lPdO6TBPBYH7i3R4TV6WYLL+SWV5WrmkqgFmJNosRFoGXFqTU6jdR+ l1UKwcXA1D097IWbkgdBHVjJCN30a0N41a3h8kpYPOZKGSg6Z9CsZ2vVc2X2exbMNtPNNPbiaLzx 4mC99pbbLPbG23CSrEfrLFuHf2ygYTwvOaVM2FhPJR/GLyupvvm6Yh2K/oKTfgl1/zIMJzhwcVQH SsttEkzi0dSbTJKRF482gbeabjNvmYXj8WSzylabZ5Q2Tib9OqwGzW1U8mCYui9piyi35TdKZhGU F+UwS6JJl2BEqj0MwdwojJQ037gpXQfbWrcYF8pMx/bXF8WA3glxSrbdDenquT1JBcVxKgTXiLb3 umbdSfoIfQgx2KvteIZFKdUvjFoYdSnWPw9EMYyq9wJmiWs3mI1uEyeTCM6oc8vu3EJEDlApNhh1 y8x08/TQuJ6EVnZshVxC/xfclqyLr4uq38A4c0z60Wvn5fneeT39QSz+AgAA//8DAFBLAwQUAAYA CAAAACEAEAmXruAAAAAKAQAADwAAAGRycy9kb3ducmV2LnhtbEyPQU/DMAyF70j8h8hI3FgCHWOU phNCQkgckNg6cU1b05YlTtVka8evn3eCk229T+89Z6vJWXHAIXSeNNzOFAikytcdNRqKzevNEkSI hmpjPaGGIwZY5ZcXmUlrP9InHtaxEWxCITUa2hj7VMpQtehMmPkeibVvPzgT+RwaWQ9mZHNn5Z1S C+lMR5zQmh5fWqx2673j3J+P42+xfS+ssW/FuF3svjal0vr6anp+AhFxin8wnOtzdci5U+n3VAdh NST380dGeVE8GUiWyRxEyeQDKzLP5P8X8hMAAAD//wMAUEsBAi0AFAAGAAgAAAAhALaDOJL+AAAA 4QEAABMAAAAAAAAAAAAAAAAAAAAAAFtDb250ZW50X1R5cGVzXS54bWxQSwECLQAUAAYACAAAACEA OP0h/9YAAACUAQAACwAAAAAAAAAAAAAAAAAvAQAAX3JlbHMvLnJlbHNQSwECLQAUAAYACAAAACEA rCoG7vYCAABoBgAADgAAAAAAAAAAAAAAAAAuAgAAZHJzL2Uyb0RvYy54bWxQSwECLQAUAAYACAAA ACEAEAmXruAAAAAKAQAADwAAAAAAAAAAAAAAAABQBQAAZHJzL2Rvd25yZXYueG1sUEsFBgAAAAAE AAQA8wAAAF0GAAAAAA== " fillcolor="black">
                <v:shadow color="#868686"/>
              </v:shape>
            </w:pict>
          </mc:Fallback>
        </mc:AlternateContent>
      </w:r>
      <w:r>
        <w:rPr>
          <w:rFonts w:ascii="Times New Roman" w:hAnsi="Times New Roman"/>
          <w:noProof/>
          <w:color w:val="000000" w:themeColor="text1"/>
        </w:rPr>
        <mc:AlternateContent>
          <mc:Choice Requires="wps">
            <w:drawing>
              <wp:anchor distT="0" distB="0" distL="114300" distR="114300" simplePos="0" relativeHeight="251692032" behindDoc="0" locked="0" layoutInCell="1" allowOverlap="1">
                <wp:simplePos x="0" y="0"/>
                <wp:positionH relativeFrom="column">
                  <wp:posOffset>2373630</wp:posOffset>
                </wp:positionH>
                <wp:positionV relativeFrom="paragraph">
                  <wp:posOffset>186690</wp:posOffset>
                </wp:positionV>
                <wp:extent cx="2787015" cy="800100"/>
                <wp:effectExtent l="2540" t="0" r="1270" b="25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015" cy="8001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2908D8" w:rsidRDefault="002908D8" w:rsidP="002908D8">
                            <w:pPr>
                              <w:jc w:val="center"/>
                            </w:pPr>
                          </w:p>
                          <w:p w:rsidR="002908D8" w:rsidRDefault="002908D8" w:rsidP="002908D8">
                            <w:r w:rsidRPr="008A3924">
                              <w:rPr>
                                <w:position w:val="-24"/>
                              </w:rPr>
                              <w:object w:dxaOrig="1920" w:dyaOrig="620">
                                <v:shape id="_x0000_i1096" type="#_x0000_t75" style="width:95.8pt;height:31.3pt" o:ole="">
                                  <v:imagedata r:id="rId40" o:title=""/>
                                </v:shape>
                                <o:OLEObject Type="Embed" ProgID="Equation.3" ShapeID="_x0000_i1096" DrawAspect="Content" ObjectID="_1637044622" r:id="rId41"/>
                              </w:object>
                            </w:r>
                            <w:r>
                              <w:tab/>
                            </w:r>
                            <w: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6.9pt;margin-top:14.7pt;width:219.45pt;height:6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W4g+AIAAIUGAAAOAAAAZHJzL2Uyb0RvYy54bWysVclu2zAQvRfoPxC8K1osWwsiB7ZsFQXS BUj6AbREWUQlUiXpyGnRf++Q8pblUDT1QeAynHlv3sz4+mbfteiBSsUEz7B/5WFEeSkqxrcZ/nZf ODFGShNekVZwmuFHqvDN/P2766FPaSAa0VZUInDCVTr0GW607lPXVWVDO6KuRE85XNZCdkTDVm7d SpIBvHetG3jezB2ErHopSqoUnK7GSzy3/uualvpLXSuqUZthwKbtV9rvxnzd+TVJt5L0DSsPMMg/ oOgI4xD05GpFNEE7yV646lgphRK1vipF54q6ZiW1HICN7z1jc9eQnloukBzVn9Kk/p/b8vPDV4lY leEAI046kOie7jVaij0KTHaGXqVgdNeDmd7DMahsmar+VpTfFeIibwjf0oWUYmgoqQCdb166F09H P8o42QyfRAVhyE4L62hfy86kDpKBwDuo9HhSxkAp4TCI4sjzpxiVcBd7kCornUvS4+teKv2Big6Z RYYlKG+9k4dbpQ0akh5NTDAuCta2Vv2WPzkAw/GE2vIZX5MUkMDSWBpMVtpfiZes43UcOmEwWzuh t1o5iyIPnVnhR9PVZJXnK/+3QeGHacOqinIT9Fhmfvh3Mh4KfiyQU6Ep0bLKuDOQlNxu8laiB2LK 3P6sAnBzNnOfwrApAS7PKPlB6C2DxClmceSERTh1ksiLHc9PlsnMC5NwVTyldMs4fTslNGQ4mQag MGm3MElKLccqO+N/hWZRvKRJ0o5pmCkt62ypQDaMEUlNba55ZdeasHZcX2TFMHk9K4ti6kXhJHai aDpxwsnac5ZxkTuL3J/NovUyX66fCb22xaPenhgrz0UlXuA9xDhDhtI9lqltPtNvY+fp/WYPxE1H bkT1CG0oBXQJ9BrMblg0Qv7EaIA5mGH1Y0ckxaj9yKGVEz8MzeC0m3AaBbCRlzebyxvCS3CVYQ06 2mWux2G76yXbNhBpHB5cLKD9a2Y784wKqJgNzDpL6jCXzTC93Fur87/H/A8AAAD//wMAUEsDBBQA BgAIAAAAIQCVF6QN2wAAAAoBAAAPAAAAZHJzL2Rvd25yZXYueG1sTI/LTsNADEX3SPzDyEjs6CTp kzSTqkJiD20/wM2YJG3GE2WmbcrXY1YgryxfHZ9bbEbXqSsNofVsIJ0koIgrb1uuDRz27y8rUCEi W+w8k4E7BdiUjw8F5tbf+JOuu1grgXDI0UATY59rHaqGHIaJ74nl9uUHh1HWodZ2wJvAXaezJFlo hy3LhwZ7emuoOu8uzsD0fjos0g+ic9p/e0FvWxljnp/G7RpUpDH+heFXX9ShFKejv7ANqhPGcirq 0UD2OgMlgVWaLUEdJTmfz0CXhf5fofwBAAD//wMAUEsBAi0AFAAGAAgAAAAhALaDOJL+AAAA4QEA ABMAAAAAAAAAAAAAAAAAAAAAAFtDb250ZW50X1R5cGVzXS54bWxQSwECLQAUAAYACAAAACEAOP0h /9YAAACUAQAACwAAAAAAAAAAAAAAAAAvAQAAX3JlbHMvLnJlbHNQSwECLQAUAAYACAAAACEA6UFu IPgCAACFBgAADgAAAAAAAAAAAAAAAAAuAgAAZHJzL2Uyb0RvYy54bWxQSwECLQAUAAYACAAAACEA lRekDdsAAAAKAQAADwAAAAAAAAAAAAAAAABSBQAAZHJzL2Rvd25yZXYueG1sUEsFBgAAAAAEAAQA 8wAAAFoGAAAAAA== " filled="f" fillcolor="black" stroked="f" strokecolor="blue">
                <v:textbox>
                  <w:txbxContent>
                    <w:p w:rsidR="002908D8" w:rsidRDefault="002908D8" w:rsidP="002908D8">
                      <w:pPr>
                        <w:jc w:val="center"/>
                      </w:pPr>
                    </w:p>
                    <w:p w:rsidR="002908D8" w:rsidRDefault="002908D8" w:rsidP="002908D8">
                      <w:r w:rsidRPr="008A3924">
                        <w:rPr>
                          <w:position w:val="-24"/>
                        </w:rPr>
                        <w:object w:dxaOrig="1920" w:dyaOrig="620">
                          <v:shape id="_x0000_i1096" type="#_x0000_t75" style="width:95.8pt;height:31.3pt" o:ole="">
                            <v:imagedata r:id="rId40" o:title=""/>
                          </v:shape>
                          <o:OLEObject Type="Embed" ProgID="Equation.3" ShapeID="_x0000_i1096" DrawAspect="Content" ObjectID="_1637044622" r:id="rId42"/>
                        </w:object>
                      </w:r>
                      <w:r>
                        <w:tab/>
                      </w:r>
                      <w:r>
                        <w:tab/>
                        <w:t>(3)</w:t>
                      </w:r>
                    </w:p>
                  </w:txbxContent>
                </v:textbox>
              </v:shape>
            </w:pict>
          </mc:Fallback>
        </mc:AlternateContent>
      </w:r>
      <w:r w:rsidRPr="00C71BE6">
        <w:rPr>
          <w:rFonts w:ascii="Times New Roman" w:hAnsi="Times New Roman"/>
          <w:color w:val="000000" w:themeColor="text1"/>
        </w:rPr>
        <w:t xml:space="preserve">và: </w:t>
      </w:r>
      <w:r w:rsidRPr="00C71BE6">
        <w:rPr>
          <w:color w:val="000000" w:themeColor="text1"/>
          <w:position w:val="-30"/>
        </w:rPr>
        <w:object w:dxaOrig="1660" w:dyaOrig="960">
          <v:shape id="_x0000_i1051" type="#_x0000_t75" style="width:83.25pt;height:48.2pt" o:ole="">
            <v:imagedata r:id="rId43" o:title=""/>
          </v:shape>
          <o:OLEObject Type="Embed" ProgID="Equation.3" ShapeID="_x0000_i1051" DrawAspect="Content" ObjectID="_1637044610" r:id="rId44"/>
        </w:object>
      </w:r>
    </w:p>
    <w:p w:rsidR="002908D8" w:rsidRPr="00C71BE6" w:rsidRDefault="002908D8" w:rsidP="002908D8">
      <w:pPr>
        <w:ind w:firstLine="1026"/>
        <w:jc w:val="both"/>
        <w:rPr>
          <w:rFonts w:ascii="Times New Roman" w:hAnsi="Times New Roman"/>
          <w:color w:val="000000" w:themeColor="text1"/>
        </w:rPr>
      </w:pPr>
      <w:r w:rsidRPr="00C71BE6">
        <w:rPr>
          <w:color w:val="000000" w:themeColor="text1"/>
          <w:position w:val="-30"/>
        </w:rPr>
        <w:object w:dxaOrig="2540" w:dyaOrig="960">
          <v:shape id="_x0000_i1052" type="#_x0000_t75" style="width:127.1pt;height:48.2pt" o:ole="">
            <v:imagedata r:id="rId45" o:title=""/>
          </v:shape>
          <o:OLEObject Type="Embed" ProgID="Equation.3" ShapeID="_x0000_i1052" DrawAspect="Content" ObjectID="_1637044611" r:id="rId46"/>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ay (2) vào (3) ta có:</w:t>
      </w:r>
    </w:p>
    <w:p w:rsidR="002908D8" w:rsidRPr="00C71BE6" w:rsidRDefault="002908D8" w:rsidP="002908D8">
      <w:pPr>
        <w:ind w:firstLine="2052"/>
        <w:jc w:val="both"/>
        <w:rPr>
          <w:rFonts w:ascii="Times New Roman" w:hAnsi="Times New Roman"/>
          <w:color w:val="000000" w:themeColor="text1"/>
        </w:rPr>
      </w:pPr>
      <w:r w:rsidRPr="00C71BE6">
        <w:rPr>
          <w:rFonts w:ascii="Times New Roman" w:hAnsi="Times New Roman"/>
          <w:color w:val="000000" w:themeColor="text1"/>
          <w:position w:val="-24"/>
        </w:rPr>
        <w:object w:dxaOrig="1660" w:dyaOrig="639">
          <v:shape id="_x0000_i1053" type="#_x0000_t75" style="width:83.25pt;height:31.95pt" o:ole="">
            <v:imagedata r:id="rId47" o:title=""/>
          </v:shape>
          <o:OLEObject Type="Embed" ProgID="Equation.3" ShapeID="_x0000_i1053" DrawAspect="Content" ObjectID="_1637044612" r:id="rId48"/>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So sánh (1) và (4) ta được: </w:t>
      </w:r>
    </w:p>
    <w:p w:rsidR="002908D8" w:rsidRPr="00C71BE6" w:rsidRDefault="002908D8" w:rsidP="002908D8">
      <w:pPr>
        <w:ind w:firstLine="1995"/>
        <w:jc w:val="both"/>
        <w:rPr>
          <w:rFonts w:ascii="Times New Roman" w:hAnsi="Times New Roman"/>
          <w:color w:val="000000" w:themeColor="text1"/>
        </w:rPr>
      </w:pPr>
      <w:r w:rsidRPr="00C71BE6">
        <w:rPr>
          <w:rFonts w:ascii="Times New Roman" w:hAnsi="Times New Roman"/>
          <w:color w:val="000000" w:themeColor="text1"/>
          <w:position w:val="-24"/>
        </w:rPr>
        <w:object w:dxaOrig="2960" w:dyaOrig="639">
          <v:shape id="_x0000_i1054" type="#_x0000_t75" style="width:147.75pt;height:31.95pt" o:ole="">
            <v:imagedata r:id="rId49" o:title=""/>
          </v:shape>
          <o:OLEObject Type="Embed" ProgID="Equation.3" ShapeID="_x0000_i1054" DrawAspect="Content" ObjectID="_1637044613" r:id="rId50"/>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Vậy: nếu người đó đi bộ thì phải mất </w:t>
      </w:r>
      <w:r w:rsidRPr="00C71BE6">
        <w:rPr>
          <w:rFonts w:ascii="Times New Roman" w:hAnsi="Times New Roman"/>
          <w:i/>
          <w:color w:val="000000" w:themeColor="text1"/>
        </w:rPr>
        <w:t>1h12ph.</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Một canô chạy trên hai bến sông cách nhau 90km. Vận tốc của canô đối với nước là 25km/h và vận tốc của dòng nước là 2km/h.</w:t>
      </w:r>
    </w:p>
    <w:p w:rsidR="002908D8" w:rsidRPr="00C71BE6" w:rsidRDefault="002908D8" w:rsidP="002908D8">
      <w:pPr>
        <w:ind w:firstLine="342"/>
        <w:jc w:val="both"/>
        <w:rPr>
          <w:rFonts w:ascii="Times New Roman" w:hAnsi="Times New Roman"/>
          <w:color w:val="000000" w:themeColor="text1"/>
        </w:rPr>
      </w:pPr>
      <w:r w:rsidRPr="00C71BE6">
        <w:rPr>
          <w:rFonts w:ascii="Times New Roman" w:hAnsi="Times New Roman"/>
          <w:color w:val="000000" w:themeColor="text1"/>
        </w:rPr>
        <w:t>a. Tính thời gian canô ngược dòng từ bến nọ đến bến kia.</w:t>
      </w:r>
    </w:p>
    <w:p w:rsidR="002908D8" w:rsidRPr="00C71BE6" w:rsidRDefault="002908D8" w:rsidP="002908D8">
      <w:pPr>
        <w:ind w:firstLine="342"/>
        <w:jc w:val="both"/>
        <w:rPr>
          <w:rFonts w:ascii="Times New Roman" w:hAnsi="Times New Roman"/>
          <w:color w:val="000000" w:themeColor="text1"/>
        </w:rPr>
      </w:pPr>
      <w:r w:rsidRPr="00C71BE6">
        <w:rPr>
          <w:rFonts w:ascii="Times New Roman" w:hAnsi="Times New Roman"/>
          <w:color w:val="000000" w:themeColor="text1"/>
        </w:rPr>
        <w:t>b.Giả sử không nghỉ ở bến tới. Tính thời gian đi và về?</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Thời gian canô đi ngược dòng:</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n tốc của canô khi đi ngược dòng:</w:t>
      </w:r>
    </w:p>
    <w:p w:rsidR="002908D8" w:rsidRPr="00C71BE6" w:rsidRDefault="002908D8" w:rsidP="002908D8">
      <w:pPr>
        <w:ind w:firstLine="570"/>
        <w:jc w:val="center"/>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ng</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cn</w:t>
      </w:r>
      <w:r w:rsidRPr="00C71BE6">
        <w:rPr>
          <w:rFonts w:ascii="Times New Roman" w:hAnsi="Times New Roman"/>
          <w:i/>
          <w:color w:val="000000" w:themeColor="text1"/>
          <w:vertAlign w:val="subscript"/>
        </w:rPr>
        <w:softHyphen/>
        <w:t xml:space="preserve">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n</w:t>
      </w:r>
      <w:r w:rsidRPr="00C71BE6">
        <w:rPr>
          <w:rFonts w:ascii="Times New Roman" w:hAnsi="Times New Roman"/>
          <w:i/>
          <w:color w:val="000000" w:themeColor="text1"/>
        </w:rPr>
        <w:t xml:space="preserve"> = 25 - 2 = 23 (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ời gian canô đi:</w:t>
      </w:r>
    </w:p>
    <w:p w:rsidR="002908D8" w:rsidRPr="00C71BE6" w:rsidRDefault="002908D8" w:rsidP="002908D8">
      <w:pPr>
        <w:jc w:val="center"/>
        <w:rPr>
          <w:rFonts w:ascii="Times New Roman" w:hAnsi="Times New Roman"/>
          <w:color w:val="000000" w:themeColor="text1"/>
        </w:rPr>
      </w:pPr>
      <w:r w:rsidRPr="00C71BE6">
        <w:rPr>
          <w:rFonts w:ascii="Times New Roman" w:hAnsi="Times New Roman"/>
          <w:color w:val="000000" w:themeColor="text1"/>
          <w:position w:val="-32"/>
        </w:rPr>
        <w:object w:dxaOrig="4599" w:dyaOrig="700">
          <v:shape id="_x0000_i1094" type="#_x0000_t75" style="width:229.75pt;height:35.05pt" o:ole="">
            <v:imagedata r:id="rId51" o:title=""/>
          </v:shape>
          <o:OLEObject Type="Embed" ProgID="Equation.DSMT4" ShapeID="_x0000_i1094" DrawAspect="Content" ObjectID="_1637044614" r:id="rId52"/>
        </w:objec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gian canô xuôi dòng:</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n tốc của canô khi đi ngược dòng:</w:t>
      </w:r>
    </w:p>
    <w:p w:rsidR="002908D8" w:rsidRPr="00C71BE6" w:rsidRDefault="002908D8" w:rsidP="002908D8">
      <w:pPr>
        <w:ind w:firstLine="570"/>
        <w:jc w:val="center"/>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x</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cn</w:t>
      </w:r>
      <w:r w:rsidRPr="00C71BE6">
        <w:rPr>
          <w:rFonts w:ascii="Times New Roman" w:hAnsi="Times New Roman"/>
          <w:i/>
          <w:color w:val="000000" w:themeColor="text1"/>
          <w:vertAlign w:val="subscript"/>
        </w:rPr>
        <w:softHyphen/>
        <w:t xml:space="preserve">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n</w:t>
      </w:r>
      <w:r w:rsidRPr="00C71BE6">
        <w:rPr>
          <w:rFonts w:ascii="Times New Roman" w:hAnsi="Times New Roman"/>
          <w:i/>
          <w:color w:val="000000" w:themeColor="text1"/>
        </w:rPr>
        <w:t xml:space="preserve"> = 25 + 2 = 27 (Km)</w:t>
      </w:r>
    </w:p>
    <w:p w:rsidR="002908D8" w:rsidRPr="00C71BE6" w:rsidRDefault="002908D8" w:rsidP="002908D8">
      <w:pPr>
        <w:ind w:firstLine="570"/>
        <w:jc w:val="center"/>
        <w:rPr>
          <w:rFonts w:ascii="Times New Roman" w:hAnsi="Times New Roman"/>
          <w:color w:val="000000" w:themeColor="text1"/>
        </w:rPr>
      </w:pPr>
      <w:r w:rsidRPr="00C71BE6">
        <w:rPr>
          <w:rFonts w:ascii="Times New Roman" w:hAnsi="Times New Roman"/>
          <w:color w:val="000000" w:themeColor="text1"/>
          <w:position w:val="-30"/>
        </w:rPr>
        <w:object w:dxaOrig="4280" w:dyaOrig="680">
          <v:shape id="_x0000_i1095" type="#_x0000_t75" style="width:214.1pt;height:33.8pt" o:ole="">
            <v:imagedata r:id="rId53" o:title=""/>
          </v:shape>
          <o:OLEObject Type="Embed" ProgID="Equation.DSMT4" ShapeID="_x0000_i1095" DrawAspect="Content" ObjectID="_1637044615" r:id="rId54"/>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ời gian cả đi lẫn về:</w:t>
      </w:r>
    </w:p>
    <w:p w:rsidR="002908D8" w:rsidRPr="00C71BE6" w:rsidRDefault="002908D8" w:rsidP="002908D8">
      <w:pPr>
        <w:jc w:val="center"/>
        <w:rPr>
          <w:rFonts w:ascii="Times New Roman" w:hAnsi="Times New Roman"/>
          <w:i/>
          <w:color w:val="000000" w:themeColor="text1"/>
        </w:rPr>
      </w:pP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ng</w:t>
      </w:r>
      <w:r w:rsidRPr="00C71BE6">
        <w:rPr>
          <w:rFonts w:ascii="Times New Roman" w:hAnsi="Times New Roman"/>
          <w:i/>
          <w:color w:val="000000" w:themeColor="text1"/>
        </w:rPr>
        <w:t xml:space="preserve"> + t</w:t>
      </w:r>
      <w:r w:rsidRPr="00C71BE6">
        <w:rPr>
          <w:rFonts w:ascii="Times New Roman" w:hAnsi="Times New Roman"/>
          <w:i/>
          <w:color w:val="000000" w:themeColor="text1"/>
          <w:vertAlign w:val="subscript"/>
        </w:rPr>
        <w:t>x</w:t>
      </w:r>
      <w:r w:rsidRPr="00C71BE6">
        <w:rPr>
          <w:rFonts w:ascii="Times New Roman" w:hAnsi="Times New Roman"/>
          <w:i/>
          <w:color w:val="000000" w:themeColor="text1"/>
        </w:rPr>
        <w:t xml:space="preserve"> = 7h14ph24giây</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b/>
          <w:color w:val="000000" w:themeColor="text1"/>
        </w:rPr>
        <w:t>Bài 6:</w:t>
      </w:r>
      <w:r w:rsidRPr="00C71BE6">
        <w:rPr>
          <w:rFonts w:ascii="Times New Roman" w:hAnsi="Times New Roman"/>
          <w:color w:val="000000" w:themeColor="text1"/>
        </w:rPr>
        <w:t xml:space="preserve"> Hai bên lề đường có hai hàng dọc các vận động viên chuyển động theo cùng một hướng: Hàng các vận động viên chạy và hàng các vận động viên đua xe đạp. Các vận động viên chạy với vận tốc 6 m/s và khoảng cách giữa hai người liên tiếp trong hàng là 10 m; còn những con số tương ứng với các vận động viên đua xe đạp là 10 m/s và 20m. Hỏi trong khoảng thời gian bao lâu có hai vận động viên đua xe đạp vượt qua một vận động viên chạy? Hỏi sau một thời gian bao lâu, một vận động viên đua xe đang ở ngang hàng một vận động viên chạy đuổi kịp một vận động viên chạy tiềp theo?. </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Gọi vận tốc của vận động viên chạy và vận động viên đua xe đạp là: v</w:t>
      </w:r>
      <w:r w:rsidRPr="00C71BE6">
        <w:rPr>
          <w:rFonts w:ascii="Times New Roman" w:hAnsi="Times New Roman"/>
          <w:color w:val="000000" w:themeColor="text1"/>
        </w:rPr>
        <w:softHyphen/>
      </w:r>
      <w:r w:rsidRPr="00C71BE6">
        <w:rPr>
          <w:rFonts w:ascii="Times New Roman" w:hAnsi="Times New Roman"/>
          <w:color w:val="000000" w:themeColor="text1"/>
        </w:rPr>
        <w:softHyphen/>
      </w:r>
      <w:r w:rsidRPr="00C71BE6">
        <w:rPr>
          <w:rFonts w:ascii="Times New Roman" w:hAnsi="Times New Roman"/>
          <w:color w:val="000000" w:themeColor="text1"/>
          <w:vertAlign w:val="subscript"/>
        </w:rPr>
        <w:t>1</w:t>
      </w:r>
      <w:r w:rsidRPr="00C71BE6">
        <w:rPr>
          <w:rFonts w:ascii="Times New Roman" w:hAnsi="Times New Roman"/>
          <w:color w:val="000000" w:themeColor="text1"/>
        </w:rPr>
        <w:t>, v</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w:t>
      </w:r>
      <w:r w:rsidRPr="00C71BE6">
        <w:rPr>
          <w:rFonts w:ascii="Times New Roman" w:hAnsi="Times New Roman"/>
          <w:color w:val="000000" w:themeColor="text1"/>
          <w:vertAlign w:val="subscript"/>
        </w:rPr>
        <w:t>1</w:t>
      </w:r>
      <w:r w:rsidRPr="00C71BE6">
        <w:rPr>
          <w:rFonts w:ascii="Times New Roman" w:hAnsi="Times New Roman"/>
          <w:color w:val="000000" w:themeColor="text1"/>
        </w:rPr>
        <w:t>&gt; v</w:t>
      </w:r>
      <w:r w:rsidRPr="00C71BE6">
        <w:rPr>
          <w:rFonts w:ascii="Times New Roman" w:hAnsi="Times New Roman"/>
          <w:color w:val="000000" w:themeColor="text1"/>
          <w:vertAlign w:val="subscript"/>
        </w:rPr>
        <w:t>2</w:t>
      </w:r>
      <w:r w:rsidRPr="00C71BE6">
        <w:rPr>
          <w:rFonts w:ascii="Times New Roman" w:hAnsi="Times New Roman"/>
          <w:color w:val="000000" w:themeColor="text1"/>
        </w:rPr>
        <w:t>&gt; 0). Khoảng cách giữa hai vận động viên chạy và hai vận động viên đua xe đạp là l</w:t>
      </w:r>
      <w:r w:rsidRPr="00C71BE6">
        <w:rPr>
          <w:rFonts w:ascii="Times New Roman" w:hAnsi="Times New Roman"/>
          <w:color w:val="000000" w:themeColor="text1"/>
          <w:vertAlign w:val="subscript"/>
        </w:rPr>
        <w:t>1</w:t>
      </w:r>
      <w:r w:rsidRPr="00C71BE6">
        <w:rPr>
          <w:rFonts w:ascii="Times New Roman" w:hAnsi="Times New Roman"/>
          <w:color w:val="000000" w:themeColor="text1"/>
        </w:rPr>
        <w:t>, l</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l</w:t>
      </w:r>
      <w:r w:rsidRPr="00C71BE6">
        <w:rPr>
          <w:rFonts w:ascii="Times New Roman" w:hAnsi="Times New Roman"/>
          <w:color w:val="000000" w:themeColor="text1"/>
          <w:vertAlign w:val="subscript"/>
        </w:rPr>
        <w:t>2</w:t>
      </w:r>
      <w:r w:rsidRPr="00C71BE6">
        <w:rPr>
          <w:rFonts w:ascii="Times New Roman" w:hAnsi="Times New Roman"/>
          <w:color w:val="000000" w:themeColor="text1"/>
        </w:rPr>
        <w:t>&gt;l</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gt;0). Vì vận động viên chạy và vận động viên đua xe đạp chuyển động cùng chiều nên vận tốc của vận động viê đua xe khi chộn vận động viên chạy làm mốc là: </w:t>
      </w:r>
    </w:p>
    <w:p w:rsidR="002908D8" w:rsidRPr="00C71BE6" w:rsidRDefault="002908D8" w:rsidP="002908D8">
      <w:pPr>
        <w:ind w:firstLine="627"/>
        <w:jc w:val="both"/>
        <w:rPr>
          <w:rFonts w:ascii="Times New Roman" w:hAnsi="Times New Roman"/>
          <w:i/>
          <w:color w:val="000000" w:themeColor="text1"/>
        </w:rPr>
      </w:pPr>
      <w:r w:rsidRPr="00C71BE6">
        <w:rPr>
          <w:rFonts w:ascii="Times New Roman" w:hAnsi="Times New Roman"/>
          <w:i/>
          <w:color w:val="000000" w:themeColor="text1"/>
        </w:rPr>
        <w:lastRenderedPageBreak/>
        <w:t>v</w:t>
      </w:r>
      <w:r w:rsidRPr="00C71BE6">
        <w:rPr>
          <w:rFonts w:ascii="Times New Roman" w:hAnsi="Times New Roman"/>
          <w:i/>
          <w:color w:val="000000" w:themeColor="text1"/>
          <w:vertAlign w:val="subscript"/>
        </w:rPr>
        <w:t>21</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 xml:space="preserve">1 </w:t>
      </w:r>
      <w:r w:rsidRPr="00C71BE6">
        <w:rPr>
          <w:rFonts w:ascii="Times New Roman" w:hAnsi="Times New Roman"/>
          <w:i/>
          <w:color w:val="000000" w:themeColor="text1"/>
        </w:rPr>
        <w:t>= 10 - 6 = 4 (m/s).</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xml:space="preserve">- Thời gian hai vận động viên đua xe vượt qua một vận động viên chạy là: </w:t>
      </w:r>
    </w:p>
    <w:p w:rsidR="002908D8" w:rsidRPr="00C71BE6" w:rsidRDefault="002908D8" w:rsidP="002908D8">
      <w:pPr>
        <w:ind w:firstLine="627"/>
        <w:jc w:val="center"/>
        <w:rPr>
          <w:rFonts w:ascii="Times New Roman" w:hAnsi="Times New Roman"/>
          <w:i/>
          <w:iCs/>
          <w:color w:val="000000" w:themeColor="text1"/>
        </w:rPr>
      </w:pPr>
      <w:r w:rsidRPr="00C71BE6">
        <w:rPr>
          <w:rFonts w:ascii="Times New Roman" w:hAnsi="Times New Roman"/>
          <w:color w:val="000000" w:themeColor="text1"/>
          <w:position w:val="-30"/>
        </w:rPr>
        <w:object w:dxaOrig="1600" w:dyaOrig="680">
          <v:shape id="_x0000_i1055" type="#_x0000_t75" style="width:80.15pt;height:33.8pt">
            <v:imagedata r:id="rId55" o:title=""/>
          </v:shape>
        </w:object>
      </w:r>
      <w:r w:rsidRPr="00C71BE6">
        <w:rPr>
          <w:rFonts w:ascii="Times New Roman" w:hAnsi="Times New Roman"/>
          <w:color w:val="000000" w:themeColor="text1"/>
        </w:rPr>
        <w:t>(s)</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xml:space="preserve">- Thời gian một vận động viên đua xe đạp đang ở ngang hàng một vận động viên chạy đuổi kịp một vận động viên chạy tiếp theo là: </w:t>
      </w:r>
    </w:p>
    <w:p w:rsidR="002908D8" w:rsidRPr="00C71BE6" w:rsidRDefault="002908D8" w:rsidP="002908D8">
      <w:pPr>
        <w:ind w:firstLine="627"/>
        <w:jc w:val="center"/>
        <w:rPr>
          <w:rFonts w:ascii="Times New Roman" w:hAnsi="Times New Roman"/>
          <w:i/>
          <w:iCs/>
          <w:color w:val="000000" w:themeColor="text1"/>
        </w:rPr>
      </w:pPr>
      <w:r w:rsidRPr="00C71BE6">
        <w:rPr>
          <w:rFonts w:ascii="Times New Roman" w:hAnsi="Times New Roman"/>
          <w:color w:val="000000" w:themeColor="text1"/>
          <w:position w:val="-30"/>
        </w:rPr>
        <w:object w:dxaOrig="1820" w:dyaOrig="680">
          <v:shape id="_x0000_i1056" type="#_x0000_t75" style="width:90.8pt;height:33.8pt">
            <v:imagedata r:id="rId56" o:title=""/>
          </v:shape>
        </w:object>
      </w:r>
      <w:r w:rsidRPr="00C71BE6">
        <w:rPr>
          <w:rFonts w:ascii="Times New Roman" w:hAnsi="Times New Roman"/>
          <w:color w:val="000000" w:themeColor="text1"/>
        </w:rPr>
        <w:t xml:space="preserve"> (s)</w:t>
      </w:r>
    </w:p>
    <w:p w:rsidR="002908D8" w:rsidRPr="00C71BE6" w:rsidRDefault="002908D8" w:rsidP="002908D8">
      <w:pPr>
        <w:pStyle w:val="BodyTextIndent"/>
        <w:spacing w:line="240" w:lineRule="auto"/>
        <w:rPr>
          <w:color w:val="000000" w:themeColor="text1"/>
          <w:sz w:val="24"/>
          <w:szCs w:val="24"/>
        </w:rPr>
      </w:pPr>
      <w:r w:rsidRPr="00C71BE6">
        <w:rPr>
          <w:b/>
          <w:color w:val="000000" w:themeColor="text1"/>
          <w:sz w:val="24"/>
          <w:szCs w:val="24"/>
        </w:rPr>
        <w:t>Bài 7</w:t>
      </w:r>
      <w:r w:rsidRPr="00C71BE6">
        <w:rPr>
          <w:b/>
          <w:color w:val="000000" w:themeColor="text1"/>
        </w:rPr>
        <w:t>:</w:t>
      </w:r>
      <w:r w:rsidRPr="00C71BE6">
        <w:rPr>
          <w:color w:val="000000" w:themeColor="text1"/>
        </w:rPr>
        <w:t xml:space="preserve"> </w:t>
      </w:r>
      <w:r w:rsidRPr="00C71BE6">
        <w:rPr>
          <w:color w:val="000000" w:themeColor="text1"/>
          <w:sz w:val="24"/>
          <w:szCs w:val="24"/>
        </w:rPr>
        <w:t>Xe 1 và 2 cùng chuyển động trên một đường tròn với vận tốc không đổi. Xe 1 đi hết 1 vòng hết 10 phút, xe 2 đi một vòng hết 50 phút. Hỏi khi xe 2 đi một vòng thì gặp xe 1 mấy lần. Hãy tính trong từng trường hợp.</w:t>
      </w:r>
    </w:p>
    <w:p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a. Hai xe khởi hành trên cùng một điểm trên đường tròn và đi cùng chiều.</w:t>
      </w:r>
    </w:p>
    <w:p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b. Hai xe khởi hành trên cùng một điểm trên đường tròn và đi ngược chiều nhau.</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 Gọi vận tốc của xe 2 là v </w:t>
      </w:r>
      <w:r w:rsidRPr="00C71BE6">
        <w:rPr>
          <w:rFonts w:ascii="Times New Roman" w:hAnsi="Times New Roman"/>
          <w:color w:val="000000" w:themeColor="text1"/>
        </w:rPr>
        <w:sym w:font="Symbol" w:char="F0AE"/>
      </w:r>
      <w:r w:rsidRPr="00C71BE6">
        <w:rPr>
          <w:rFonts w:ascii="Times New Roman" w:hAnsi="Times New Roman"/>
          <w:color w:val="000000" w:themeColor="text1"/>
        </w:rPr>
        <w:t xml:space="preserve"> vận tốc của xe 1 là 5v                             </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thời gian tính từ lúc khởi hành đến lúc  2 xe gặp nhau.</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rPr>
        <w:sym w:font="Symbol" w:char="F0AE"/>
      </w:r>
      <w:r w:rsidRPr="00C71BE6">
        <w:rPr>
          <w:rFonts w:ascii="Times New Roman" w:hAnsi="Times New Roman"/>
          <w:color w:val="000000" w:themeColor="text1"/>
          <w:lang w:val="fr-FR"/>
        </w:rPr>
        <w:t xml:space="preserve"> (C &lt; t </w:t>
      </w:r>
      <w:r w:rsidRPr="00C71BE6">
        <w:rPr>
          <w:rFonts w:ascii="Times New Roman" w:hAnsi="Times New Roman"/>
          <w:color w:val="000000" w:themeColor="text1"/>
          <w:position w:val="-4"/>
        </w:rPr>
        <w:object w:dxaOrig="200" w:dyaOrig="240">
          <v:shape id="_x0000_i1057" type="#_x0000_t75" style="width:10pt;height:11.9pt">
            <v:imagedata r:id="rId57" o:title=""/>
          </v:shape>
        </w:object>
      </w:r>
      <w:r w:rsidRPr="00C71BE6">
        <w:rPr>
          <w:rFonts w:ascii="Times New Roman" w:hAnsi="Times New Roman"/>
          <w:color w:val="000000" w:themeColor="text1"/>
          <w:lang w:val="fr-FR"/>
        </w:rPr>
        <w:t xml:space="preserve"> 50)   C là chu vi của đường tròn</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Khi 2 xe đi cùng chiề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Quãng đường xe 1 đi được: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v.t; Quãng đường xe 2 đi được: S</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v.t</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Ta có: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n.C</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           Với C = 50v; n là lần gặp nhau thứ n</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rPr>
        <w:tab/>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v.t = v.t + 50v.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t = t + 50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4t = 50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t = </w:t>
      </w:r>
      <w:r w:rsidRPr="00C71BE6">
        <w:rPr>
          <w:rFonts w:ascii="Times New Roman" w:hAnsi="Times New Roman"/>
          <w:i/>
          <w:color w:val="000000" w:themeColor="text1"/>
          <w:position w:val="-24"/>
        </w:rPr>
        <w:object w:dxaOrig="480" w:dyaOrig="620">
          <v:shape id="_x0000_i1058" type="#_x0000_t75" style="width:23.8pt;height:31.3pt">
            <v:imagedata r:id="rId58" o:title=""/>
          </v:shape>
        </w:objec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Vì C &lt; t </w:t>
      </w:r>
      <w:r w:rsidRPr="00C71BE6">
        <w:rPr>
          <w:rFonts w:ascii="Times New Roman" w:hAnsi="Times New Roman"/>
          <w:i/>
          <w:color w:val="000000" w:themeColor="text1"/>
          <w:position w:val="-4"/>
        </w:rPr>
        <w:object w:dxaOrig="200" w:dyaOrig="240">
          <v:shape id="_x0000_i1059" type="#_x0000_t75" style="width:10pt;height:11.9pt">
            <v:imagedata r:id="rId57" o:title=""/>
          </v:shape>
        </w:object>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Pr="00C71BE6">
        <w:rPr>
          <w:rFonts w:ascii="Times New Roman" w:hAnsi="Times New Roman"/>
          <w:i/>
          <w:color w:val="000000" w:themeColor="text1"/>
          <w:position w:val="-24"/>
        </w:rPr>
        <w:object w:dxaOrig="480" w:dyaOrig="620">
          <v:shape id="_x0000_i1060" type="#_x0000_t75" style="width:23.8pt;height:31.3pt">
            <v:imagedata r:id="rId58" o:title=""/>
          </v:shape>
        </w:objec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position w:val="-4"/>
        </w:rPr>
        <w:object w:dxaOrig="200" w:dyaOrig="240">
          <v:shape id="_x0000_i1061" type="#_x0000_t75" style="width:10pt;height:11.9pt">
            <v:imagedata r:id="rId59" o:title=""/>
          </v:shape>
        </w:object>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Pr="00C71BE6">
        <w:rPr>
          <w:rFonts w:ascii="Times New Roman" w:hAnsi="Times New Roman"/>
          <w:i/>
          <w:color w:val="000000" w:themeColor="text1"/>
          <w:position w:val="-24"/>
        </w:rPr>
        <w:object w:dxaOrig="240" w:dyaOrig="620">
          <v:shape id="_x0000_i1062" type="#_x0000_t75" style="width:11.9pt;height:31.3pt">
            <v:imagedata r:id="rId60" o:title=""/>
          </v:shape>
        </w:objec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position w:val="-4"/>
        </w:rPr>
        <w:object w:dxaOrig="200" w:dyaOrig="240">
          <v:shape id="_x0000_i1063" type="#_x0000_t75" style="width:10pt;height:11.9pt">
            <v:imagedata r:id="rId61" o:title=""/>
          </v:shape>
        </w:objec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n = 1, 2, 3, 4.</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 Vậy 2 xe sẽ gặp nhau 4 lần</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b/ Khi 2 xe đi ngược chiều.</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b/>
        <w:t>- Ta có: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S</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m.C (m là lần gặp nhau thứ m, m</w:t>
      </w:r>
      <w:r w:rsidRPr="00C71BE6">
        <w:rPr>
          <w:rFonts w:ascii="Times New Roman" w:hAnsi="Times New Roman"/>
          <w:color w:val="000000" w:themeColor="text1"/>
        </w:rPr>
        <w:sym w:font="Symbol" w:char="F0CE"/>
      </w:r>
      <w:r w:rsidRPr="00C71BE6">
        <w:rPr>
          <w:rFonts w:ascii="Times New Roman" w:hAnsi="Times New Roman"/>
          <w:color w:val="000000" w:themeColor="text1"/>
          <w:lang w:val="fr-FR"/>
        </w:rPr>
        <w:t xml:space="preserve"> N</w:t>
      </w:r>
      <w:r w:rsidRPr="00C71BE6">
        <w:rPr>
          <w:rFonts w:ascii="Times New Roman" w:hAnsi="Times New Roman"/>
          <w:color w:val="000000" w:themeColor="text1"/>
          <w:vertAlign w:val="superscript"/>
          <w:lang w:val="fr-FR"/>
        </w:rPr>
        <w:t>*</w:t>
      </w:r>
      <w:r w:rsidRPr="00C71BE6">
        <w:rPr>
          <w:rFonts w:ascii="Times New Roman" w:hAnsi="Times New Roman"/>
          <w:color w:val="000000" w:themeColor="text1"/>
          <w:lang w:val="fr-FR"/>
        </w:rPr>
        <w:t>)</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v.t + v.t = m.50v  </w:t>
      </w:r>
      <w:r w:rsidRPr="00C71BE6">
        <w:rPr>
          <w:rFonts w:ascii="Times New Roman" w:hAnsi="Times New Roman"/>
          <w:i/>
          <w:color w:val="000000" w:themeColor="text1"/>
        </w:rPr>
        <w:sym w:font="Symbol" w:char="F0DB"/>
      </w:r>
      <w:r w:rsidRPr="00C71BE6">
        <w:rPr>
          <w:rFonts w:ascii="Times New Roman" w:hAnsi="Times New Roman"/>
          <w:i/>
          <w:color w:val="000000" w:themeColor="text1"/>
          <w:lang w:val="fr-FR"/>
        </w:rPr>
        <w:t xml:space="preserve"> 5t + t = 50m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6t = 50m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t = </w:t>
      </w:r>
      <w:r w:rsidRPr="00C71BE6">
        <w:rPr>
          <w:rFonts w:ascii="Times New Roman" w:hAnsi="Times New Roman"/>
          <w:i/>
          <w:color w:val="000000" w:themeColor="text1"/>
          <w:position w:val="-24"/>
        </w:rPr>
        <w:object w:dxaOrig="340" w:dyaOrig="620">
          <v:shape id="_x0000_i1064" type="#_x0000_t75" style="width:16.9pt;height:31.3pt">
            <v:imagedata r:id="rId62" o:title=""/>
          </v:shape>
        </w:object>
      </w:r>
      <w:r w:rsidRPr="00C71BE6">
        <w:rPr>
          <w:rFonts w:ascii="Times New Roman" w:hAnsi="Times New Roman"/>
          <w:i/>
          <w:color w:val="000000" w:themeColor="text1"/>
          <w:lang w:val="fr-FR"/>
        </w:rPr>
        <w:t xml:space="preserve">m  </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ab/>
        <w:t xml:space="preserve">Vì 0 &lt; t </w:t>
      </w:r>
      <w:r w:rsidRPr="00C71BE6">
        <w:rPr>
          <w:rFonts w:ascii="Times New Roman" w:hAnsi="Times New Roman"/>
          <w:i/>
          <w:color w:val="000000" w:themeColor="text1"/>
          <w:position w:val="-4"/>
        </w:rPr>
        <w:object w:dxaOrig="200" w:dyaOrig="240">
          <v:shape id="_x0000_i1065" type="#_x0000_t75" style="width:10pt;height:11.9pt">
            <v:imagedata r:id="rId63" o:title=""/>
          </v:shape>
        </w:object>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w:t>
      </w:r>
      <w:r w:rsidRPr="00C71BE6">
        <w:rPr>
          <w:rFonts w:ascii="Times New Roman" w:hAnsi="Times New Roman"/>
          <w:i/>
          <w:color w:val="000000" w:themeColor="text1"/>
          <w:position w:val="-24"/>
        </w:rPr>
        <w:object w:dxaOrig="340" w:dyaOrig="620">
          <v:shape id="_x0000_i1066" type="#_x0000_t75" style="width:16.9pt;height:31.3pt">
            <v:imagedata r:id="rId62" o:title=""/>
          </v:shape>
        </w:object>
      </w:r>
      <w:r w:rsidRPr="00C71BE6">
        <w:rPr>
          <w:rFonts w:ascii="Times New Roman" w:hAnsi="Times New Roman"/>
          <w:i/>
          <w:color w:val="000000" w:themeColor="text1"/>
          <w:lang w:val="fr-FR"/>
        </w:rPr>
        <w:t xml:space="preserve">m </w:t>
      </w:r>
      <w:r w:rsidRPr="00C71BE6">
        <w:rPr>
          <w:rFonts w:ascii="Times New Roman" w:hAnsi="Times New Roman"/>
          <w:i/>
          <w:color w:val="000000" w:themeColor="text1"/>
          <w:position w:val="-4"/>
        </w:rPr>
        <w:object w:dxaOrig="200" w:dyaOrig="240">
          <v:shape id="_x0000_i1067" type="#_x0000_t75" style="width:10pt;height:11.9pt">
            <v:imagedata r:id="rId64" o:title=""/>
          </v:shape>
        </w:object>
      </w:r>
      <w:r w:rsidRPr="00C71BE6">
        <w:rPr>
          <w:rFonts w:ascii="Times New Roman" w:hAnsi="Times New Roman"/>
          <w:i/>
          <w:color w:val="000000" w:themeColor="text1"/>
          <w:lang w:val="fr-FR"/>
        </w:rPr>
        <w:t xml:space="preserve"> 50</w:t>
      </w:r>
      <w:r w:rsidRPr="00C71BE6">
        <w:rPr>
          <w:rFonts w:ascii="Times New Roman" w:hAnsi="Times New Roman"/>
          <w:i/>
          <w:color w:val="000000" w:themeColor="text1"/>
          <w:lang w:val="fr-FR"/>
        </w:rPr>
        <w:tab/>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Pr="00C71BE6">
        <w:rPr>
          <w:rFonts w:ascii="Times New Roman" w:hAnsi="Times New Roman"/>
          <w:i/>
          <w:color w:val="000000" w:themeColor="text1"/>
          <w:position w:val="-24"/>
        </w:rPr>
        <w:object w:dxaOrig="300" w:dyaOrig="620">
          <v:shape id="_x0000_i1068" type="#_x0000_t75" style="width:15.05pt;height:31.3pt">
            <v:imagedata r:id="rId65" o:title=""/>
          </v:shape>
        </w:objec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position w:val="-4"/>
        </w:rPr>
        <w:object w:dxaOrig="200" w:dyaOrig="240">
          <v:shape id="_x0000_i1069" type="#_x0000_t75" style="width:10pt;height:11.9pt">
            <v:imagedata r:id="rId66" o:title=""/>
          </v:shape>
        </w:objec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m = 1, 2, 3, 4, 5, 6</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Vậy 2 xe đi ngược chiều sẽ gặp nhau 6 lần.</w:t>
      </w:r>
    </w:p>
    <w:p w:rsidR="002908D8" w:rsidRPr="00C71BE6" w:rsidRDefault="002908D8" w:rsidP="002908D8">
      <w:pPr>
        <w:ind w:firstLine="741"/>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Một người đang ngồi trên một ô tô tải đang chuyển động đều với vật tốc 18km/h. Thì thấy một ô tô du lịch ở cách xa mình 300m và chuyển động ngược chiều, sau 20s hai xe gặp nhau.</w:t>
      </w:r>
    </w:p>
    <w:p w:rsidR="002908D8" w:rsidRPr="00C71BE6" w:rsidRDefault="002908D8" w:rsidP="002908D8">
      <w:pPr>
        <w:ind w:firstLine="1368"/>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a. Tính vận tốc của xe ô tô du lịch so với đường?</w:t>
      </w:r>
    </w:p>
    <w:p w:rsidR="002908D8" w:rsidRPr="00C71BE6" w:rsidRDefault="002908D8" w:rsidP="002908D8">
      <w:pPr>
        <w:ind w:firstLine="1368"/>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b. 40 s sau khi gặp nhau, hai ô tô cách nhau bao nhiêu?</w:t>
      </w:r>
    </w:p>
    <w:p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Gọ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là vận tốc của xe tải và xe du lịch.</w:t>
      </w:r>
    </w:p>
    <w:p w:rsidR="002908D8" w:rsidRPr="00C71BE6" w:rsidRDefault="002908D8" w:rsidP="002908D8">
      <w:pPr>
        <w:ind w:firstLine="627"/>
        <w:jc w:val="both"/>
        <w:rPr>
          <w:rFonts w:ascii="Times New Roman" w:hAnsi="Times New Roman"/>
          <w:color w:val="000000" w:themeColor="text1"/>
          <w:lang w:val="fr-FR"/>
        </w:rPr>
      </w:pPr>
      <w:r w:rsidRPr="00C71BE6">
        <w:rPr>
          <w:rFonts w:ascii="Times New Roman" w:hAnsi="Times New Roman"/>
          <w:color w:val="000000" w:themeColor="text1"/>
          <w:lang w:val="fr-FR"/>
        </w:rPr>
        <w:t>Vận tốc của xe du lịch đối với xe tải là : v</w:t>
      </w:r>
      <w:r w:rsidRPr="00C71BE6">
        <w:rPr>
          <w:rFonts w:ascii="Times New Roman" w:hAnsi="Times New Roman"/>
          <w:color w:val="000000" w:themeColor="text1"/>
          <w:vertAlign w:val="subscript"/>
          <w:lang w:val="fr-FR"/>
        </w:rPr>
        <w:t>21</w:t>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p>
    <w:p w:rsidR="002908D8" w:rsidRPr="00C71BE6" w:rsidRDefault="002908D8" w:rsidP="002908D8">
      <w:pPr>
        <w:ind w:firstLine="627"/>
        <w:jc w:val="both"/>
        <w:rPr>
          <w:rFonts w:ascii="Times New Roman" w:hAnsi="Times New Roman"/>
          <w:color w:val="000000" w:themeColor="text1"/>
          <w:lang w:val="fr-FR"/>
        </w:rPr>
      </w:pPr>
      <w:r w:rsidRPr="00C71BE6">
        <w:rPr>
          <w:rFonts w:ascii="Times New Roman" w:hAnsi="Times New Roman"/>
          <w:color w:val="000000" w:themeColor="text1"/>
          <w:lang w:val="fr-FR"/>
        </w:rPr>
        <w:t>Khi chuyển động ngược chiều</w:t>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 xml:space="preserve">21 </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Mà v</w:t>
      </w:r>
      <w:r w:rsidRPr="00C71BE6">
        <w:rPr>
          <w:rFonts w:ascii="Times New Roman" w:hAnsi="Times New Roman"/>
          <w:i/>
          <w:color w:val="000000" w:themeColor="text1"/>
          <w:vertAlign w:val="subscript"/>
          <w:lang w:val="fr-FR"/>
        </w:rPr>
        <w:t>21</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320" w:dyaOrig="620">
          <v:shape id="_x0000_i1070" type="#_x0000_t75" style="width:16.3pt;height:31.3pt">
            <v:imagedata r:id="rId67" o:title=""/>
          </v:shape>
        </w:object>
      </w:r>
      <w:r w:rsidRPr="00C71BE6">
        <w:rPr>
          <w:rFonts w:ascii="Times New Roman" w:hAnsi="Times New Roman"/>
          <w:i/>
          <w:color w:val="000000" w:themeColor="text1"/>
          <w:lang w:val="fr-FR"/>
        </w:rPr>
        <w:t xml:space="preserve">       (2)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Từ (1) và ( 2) </w:t>
      </w: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320" w:dyaOrig="620">
          <v:shape id="_x0000_i1071" type="#_x0000_t75" style="width:16.3pt;height:31.3pt">
            <v:imagedata r:id="rId67" o:title=""/>
          </v:shape>
        </w:objec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320" w:dyaOrig="620">
          <v:shape id="_x0000_i1072" type="#_x0000_t75" style="width:16.3pt;height:31.3pt">
            <v:imagedata r:id="rId67" o:title=""/>
          </v:shape>
        </w:objec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w:t>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Thay số  ta có: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1680" w:dyaOrig="620">
          <v:shape id="_x0000_i1073" type="#_x0000_t75" style="width:83.9pt;height:31.3pt">
            <v:imagedata r:id="rId68" o:title=""/>
          </v:shape>
        </w:objec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r w:rsidRPr="00C71BE6">
        <w:rPr>
          <w:rFonts w:ascii="Times New Roman" w:hAnsi="Times New Roman"/>
          <w:i/>
          <w:color w:val="000000" w:themeColor="text1"/>
          <w:lang w:val="fr-FR"/>
        </w:rPr>
        <w:tab/>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 Gọi khoảng cách sau 40s kể từ khi 2 xe gặp nhau là l </w:t>
      </w:r>
    </w:p>
    <w:p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lang w:val="fr-FR"/>
        </w:rPr>
        <w:t>l = v</w:t>
      </w:r>
      <w:r w:rsidRPr="00C71BE6">
        <w:rPr>
          <w:rFonts w:ascii="Times New Roman" w:hAnsi="Times New Roman"/>
          <w:i/>
          <w:color w:val="000000" w:themeColor="text1"/>
          <w:vertAlign w:val="subscript"/>
          <w:lang w:val="fr-FR"/>
        </w:rPr>
        <w:t>21</w:t>
      </w:r>
      <w:r w:rsidRPr="00C71BE6">
        <w:rPr>
          <w:rFonts w:ascii="Times New Roman" w:hAnsi="Times New Roman"/>
          <w:i/>
          <w:color w:val="000000" w:themeColor="text1"/>
          <w:lang w:val="fr-FR"/>
        </w:rPr>
        <w:t xml:space="preserve"> . t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t</w:t>
      </w:r>
    </w:p>
    <w:p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l = (5+ 10). 4 = 600 m.</w:t>
      </w:r>
    </w:p>
    <w:p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lang w:val="fr-FR"/>
        </w:rPr>
        <w:t>l =  600m.</w:t>
      </w:r>
    </w:p>
    <w:p w:rsidR="002908D8" w:rsidRPr="00C71BE6" w:rsidRDefault="002908D8" w:rsidP="002908D8">
      <w:pPr>
        <w:ind w:firstLine="741"/>
        <w:jc w:val="both"/>
        <w:rPr>
          <w:rFonts w:ascii="Times New Roman" w:hAnsi="Times New Roman"/>
          <w:color w:val="000000" w:themeColor="text1"/>
          <w:lang w:val="fr-FR"/>
        </w:rPr>
      </w:pPr>
      <w:r w:rsidRPr="00C71BE6">
        <w:rPr>
          <w:rFonts w:ascii="Times New Roman" w:hAnsi="Times New Roman"/>
          <w:b/>
          <w:color w:val="000000" w:themeColor="text1"/>
          <w:lang w:val="fr-FR"/>
        </w:rPr>
        <w:t>Bài 9:</w:t>
      </w:r>
      <w:r w:rsidRPr="00C71BE6">
        <w:rPr>
          <w:rFonts w:ascii="Times New Roman" w:hAnsi="Times New Roman"/>
          <w:color w:val="000000" w:themeColor="text1"/>
          <w:lang w:val="fr-FR"/>
        </w:rPr>
        <w:t xml:space="preserve"> Hai vật chuyển động thẳng đều trên cùng một đường thẳng. Nếu chúng chuyển động lại gần nhau thì cứ sau 5 giây khoảng cách giữa chúng giảm 8 m. Nếu chúng chuyển động cùng chiều (độ lớn vận tốc như cũ) thì cứ sau 10 giây khoảng cách giữa chúng lại tăng thêm  6m. Tính vận tốc của mỗi vật.</w:t>
      </w:r>
    </w:p>
    <w:p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Gọi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là quãng đường đi được của các vật,</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là vận tốc vủa hai vật.</w:t>
      </w:r>
    </w:p>
    <w:p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color w:val="000000" w:themeColor="text1"/>
          <w:lang w:val="fr-FR"/>
        </w:rPr>
        <w:lastRenderedPageBreak/>
        <w:tab/>
        <w:t xml:space="preserve">Ta có: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 xml:space="preserve">2                                                                                              </w:t>
      </w:r>
      <w:r w:rsidRPr="00C71BE6">
        <w:rPr>
          <w:rFonts w:ascii="Times New Roman" w:hAnsi="Times New Roman"/>
          <w:b/>
          <w:bCs/>
          <w:i/>
          <w:iCs/>
          <w:color w:val="000000" w:themeColor="text1"/>
          <w:lang w:val="fr-FR"/>
        </w:rPr>
        <w:t xml:space="preserve"> </w:t>
      </w:r>
    </w:p>
    <w:p w:rsidR="002908D8" w:rsidRPr="00C71BE6" w:rsidRDefault="002908D8" w:rsidP="002908D8">
      <w:pPr>
        <w:jc w:val="center"/>
        <w:rPr>
          <w:rFonts w:ascii="Times New Roman" w:hAnsi="Times New Roman"/>
          <w:b/>
          <w:bCs/>
          <w:i/>
          <w:iCs/>
          <w:color w:val="000000" w:themeColor="text1"/>
          <w:lang w:val="fr-FR"/>
        </w:rPr>
      </w:pPr>
      <w:r w:rsidRPr="00C71BE6">
        <w:rPr>
          <w:rFonts w:ascii="Times New Roman" w:hAnsi="Times New Roman"/>
          <w:color w:val="000000" w:themeColor="text1"/>
          <w:lang w:val="fr-FR"/>
        </w:rPr>
        <w:t>Khi chuyển động lại gần nhau độ giảm khoảng cách của hai vật bằng tổng quãng đường hai vật đã đi:</w:t>
      </w:r>
      <w:r w:rsidRPr="00C71BE6">
        <w:rPr>
          <w:rFonts w:ascii="Times New Roman" w:hAnsi="Times New Roman"/>
          <w:color w:val="000000" w:themeColor="text1"/>
          <w:lang w:val="fr-FR"/>
        </w:rPr>
        <w:tab/>
        <w:t>S</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 8 m</w:t>
      </w:r>
    </w:p>
    <w:p w:rsidR="002908D8" w:rsidRPr="00C71BE6" w:rsidRDefault="002908D8" w:rsidP="002908D8">
      <w:pPr>
        <w:jc w:val="center"/>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8</w:t>
      </w:r>
    </w:p>
    <w:p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position w:val="-4"/>
        </w:rPr>
        <w:object w:dxaOrig="380" w:dyaOrig="260">
          <v:shape id="_x0000_i1074" type="#_x0000_t75" style="width:18.8pt;height:13.15pt">
            <v:imagedata r:id="rId69" o:title=""/>
          </v:shape>
        </w:object>
      </w: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30"/>
        </w:rPr>
        <w:object w:dxaOrig="800" w:dyaOrig="680">
          <v:shape id="_x0000_i1075" type="#_x0000_t75" style="width:40.05pt;height:33.8pt" o:ole="">
            <v:imagedata r:id="rId70" o:title=""/>
          </v:shape>
          <o:OLEObject Type="Embed" ProgID="Equation.3" ShapeID="_x0000_i1075" DrawAspect="Content" ObjectID="_1637044616" r:id="rId71"/>
        </w:objec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220" w:dyaOrig="620">
          <v:shape id="_x0000_i1076" type="#_x0000_t75" style="width:11.25pt;height:31.3pt">
            <v:imagedata r:id="rId72" o:title=""/>
          </v:shape>
        </w:object>
      </w:r>
      <w:r w:rsidRPr="00C71BE6">
        <w:rPr>
          <w:rFonts w:ascii="Times New Roman" w:hAnsi="Times New Roman"/>
          <w:i/>
          <w:color w:val="000000" w:themeColor="text1"/>
          <w:lang w:val="fr-FR"/>
        </w:rPr>
        <w:t xml:space="preserve"> = 1,6            (1)        </w:t>
      </w:r>
      <w:r w:rsidRPr="00C71BE6">
        <w:rPr>
          <w:rFonts w:ascii="Times New Roman" w:hAnsi="Times New Roman"/>
          <w:b/>
          <w:bCs/>
          <w:i/>
          <w:iCs/>
          <w:color w:val="000000" w:themeColor="text1"/>
          <w:lang w:val="fr-FR"/>
        </w:rPr>
        <w:t xml:space="preserve"> </w:t>
      </w:r>
    </w:p>
    <w:p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color w:val="000000" w:themeColor="text1"/>
          <w:lang w:val="fr-FR"/>
        </w:rPr>
        <w:tab/>
        <w:t>- Khi chúng chuyển động cùng chiều thì độ tăng khoảng cách giữa hai vật bằng hiệu quãng đường hai vật đã đi: S</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vertAlign w:val="subscript"/>
          <w:lang w:val="fr-FR"/>
        </w:rPr>
        <w:softHyphen/>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 6 m                                     </w:t>
      </w:r>
      <w:r w:rsidRPr="00C71BE6">
        <w:rPr>
          <w:rFonts w:ascii="Times New Roman" w:hAnsi="Times New Roman"/>
          <w:b/>
          <w:bCs/>
          <w:i/>
          <w:iCs/>
          <w:color w:val="000000" w:themeColor="text1"/>
          <w:lang w:val="fr-FR"/>
        </w:rPr>
        <w:t xml:space="preserve"> </w:t>
      </w:r>
    </w:p>
    <w:p w:rsidR="002908D8" w:rsidRPr="00C71BE6" w:rsidRDefault="002908D8" w:rsidP="002908D8">
      <w:pPr>
        <w:jc w:val="both"/>
        <w:rPr>
          <w:rFonts w:ascii="Times New Roman" w:hAnsi="Times New Roman"/>
          <w:i/>
          <w:color w:val="000000" w:themeColor="text1"/>
        </w:rPr>
      </w:pP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 xml:space="preserve">1 </w:t>
      </w:r>
      <w:r w:rsidRPr="00C71BE6">
        <w:rPr>
          <w:rFonts w:ascii="Times New Roman" w:hAnsi="Times New Roman"/>
          <w:i/>
          <w:color w:val="000000" w:themeColor="text1"/>
        </w:rPr>
        <w:t>- S</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6</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position w:val="-4"/>
        </w:rPr>
        <w:object w:dxaOrig="380" w:dyaOrig="260">
          <v:shape id="_x0000_i1077" type="#_x0000_t75" style="width:18.8pt;height:13.15pt">
            <v:imagedata r:id="rId69" o:title=""/>
          </v:shape>
        </w:object>
      </w:r>
      <w:r w:rsidRPr="00C71BE6">
        <w:rPr>
          <w:rFonts w:ascii="Times New Roman" w:hAnsi="Times New Roman"/>
          <w:i/>
          <w:color w:val="000000" w:themeColor="text1"/>
        </w:rPr>
        <w:t>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w:t>
      </w:r>
      <w:r w:rsidRPr="00C71BE6">
        <w:rPr>
          <w:rFonts w:ascii="Times New Roman" w:hAnsi="Times New Roman"/>
          <w:i/>
          <w:color w:val="000000" w:themeColor="text1"/>
          <w:position w:val="-30"/>
        </w:rPr>
        <w:object w:dxaOrig="760" w:dyaOrig="700">
          <v:shape id="_x0000_i1078" type="#_x0000_t75" style="width:38.2pt;height:35.05pt">
            <v:imagedata r:id="rId73" o:title=""/>
          </v:shape>
        </w:object>
      </w:r>
      <w:r w:rsidRPr="00C71BE6">
        <w:rPr>
          <w:rFonts w:ascii="Times New Roman" w:hAnsi="Times New Roman"/>
          <w:i/>
          <w:color w:val="000000" w:themeColor="text1"/>
        </w:rPr>
        <w:t xml:space="preserve"> = </w:t>
      </w:r>
      <w:r w:rsidRPr="00C71BE6">
        <w:rPr>
          <w:rFonts w:ascii="Times New Roman" w:hAnsi="Times New Roman"/>
          <w:i/>
          <w:color w:val="000000" w:themeColor="text1"/>
          <w:position w:val="-24"/>
        </w:rPr>
        <w:object w:dxaOrig="340" w:dyaOrig="620">
          <v:shape id="_x0000_i1079" type="#_x0000_t75" style="width:16.9pt;height:31.3pt">
            <v:imagedata r:id="rId74" o:title=""/>
          </v:shape>
        </w:object>
      </w:r>
      <w:r w:rsidRPr="00C71BE6">
        <w:rPr>
          <w:rFonts w:ascii="Times New Roman" w:hAnsi="Times New Roman"/>
          <w:i/>
          <w:color w:val="000000" w:themeColor="text1"/>
        </w:rPr>
        <w:t xml:space="preserve"> = 0,6             </w:t>
      </w:r>
      <w:r w:rsidRPr="00C71BE6">
        <w:rPr>
          <w:rFonts w:ascii="Times New Roman" w:hAnsi="Times New Roman"/>
          <w:color w:val="000000" w:themeColor="text1"/>
        </w:rPr>
        <w:t xml:space="preserve">(2)                 </w:t>
      </w:r>
      <w:r w:rsidRPr="00C71BE6">
        <w:rPr>
          <w:rFonts w:ascii="Times New Roman" w:hAnsi="Times New Roman"/>
          <w:b/>
          <w:bCs/>
          <w:i/>
          <w:iCs/>
          <w:color w:val="000000" w:themeColor="text1"/>
        </w:rPr>
        <w:t xml:space="preserve"> </w:t>
      </w:r>
      <w:r w:rsidRPr="00C71BE6">
        <w:rPr>
          <w:rFonts w:ascii="Times New Roman" w:hAnsi="Times New Roman"/>
          <w:color w:val="000000" w:themeColor="text1"/>
        </w:rPr>
        <w:tab/>
      </w:r>
    </w:p>
    <w:p w:rsidR="002908D8" w:rsidRPr="00C71BE6" w:rsidRDefault="002908D8" w:rsidP="002908D8">
      <w:pPr>
        <w:ind w:firstLine="741"/>
        <w:jc w:val="both"/>
        <w:rPr>
          <w:rFonts w:ascii="Times New Roman" w:hAnsi="Times New Roman"/>
          <w:i/>
          <w:color w:val="000000" w:themeColor="text1"/>
        </w:rPr>
      </w:pPr>
      <w:r w:rsidRPr="00C71BE6">
        <w:rPr>
          <w:rFonts w:ascii="Times New Roman" w:hAnsi="Times New Roman"/>
          <w:color w:val="000000" w:themeColor="text1"/>
        </w:rPr>
        <w:t xml:space="preserve">Lấy (1) cộng (2) vế với vế ta được  </w:t>
      </w:r>
      <w:r w:rsidRPr="00C71BE6">
        <w:rPr>
          <w:rFonts w:ascii="Times New Roman" w:hAnsi="Times New Roman"/>
          <w:i/>
          <w:color w:val="000000" w:themeColor="text1"/>
        </w:rPr>
        <w:t>2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2,2 </w:t>
      </w:r>
      <w:r w:rsidRPr="00C71BE6">
        <w:rPr>
          <w:rFonts w:ascii="Times New Roman" w:hAnsi="Times New Roman"/>
          <w:i/>
          <w:color w:val="000000" w:themeColor="text1"/>
          <w:position w:val="-4"/>
        </w:rPr>
        <w:object w:dxaOrig="380" w:dyaOrig="260">
          <v:shape id="_x0000_i1080" type="#_x0000_t75" style="width:18.8pt;height:13.15pt">
            <v:imagedata r:id="rId75" o:title=""/>
          </v:shape>
        </w:object>
      </w:r>
      <w:r w:rsidRPr="00C71BE6">
        <w:rPr>
          <w:rFonts w:ascii="Times New Roman" w:hAnsi="Times New Roman"/>
          <w:i/>
          <w:color w:val="000000" w:themeColor="text1"/>
        </w:rPr>
        <w:t>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1,1 m/s</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b/>
        <w:t>Vận tốc vật thứ hai</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1,6 - 1,1 = 0,5 m/s</w:t>
      </w:r>
      <w:r w:rsidRPr="00C71BE6">
        <w:rPr>
          <w:rFonts w:ascii="Times New Roman" w:hAnsi="Times New Roman"/>
          <w:color w:val="000000" w:themeColor="text1"/>
        </w:rPr>
        <w:t xml:space="preserve">               </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color w:val="000000" w:themeColor="text1"/>
        </w:rPr>
        <w:t xml:space="preserve">    </w:t>
      </w:r>
      <w:r w:rsidRPr="00C71BE6">
        <w:rPr>
          <w:rFonts w:ascii="Times New Roman" w:hAnsi="Times New Roman"/>
          <w:b/>
          <w:color w:val="000000" w:themeColor="text1"/>
        </w:rPr>
        <w:t>Bài 10:</w:t>
      </w:r>
      <w:r w:rsidRPr="00C71BE6">
        <w:rPr>
          <w:rFonts w:ascii="Times New Roman" w:hAnsi="Times New Roman"/>
          <w:color w:val="000000" w:themeColor="text1"/>
        </w:rPr>
        <w:t xml:space="preserve"> Lúc 6 giờ sáng một người đi xe gắn máy từ thành phố A về phía thành phố B ở cách A 300km, với vận tốc V</w:t>
      </w:r>
      <w:r w:rsidRPr="00C71BE6">
        <w:rPr>
          <w:rFonts w:ascii="Times New Roman" w:hAnsi="Times New Roman"/>
          <w:color w:val="000000" w:themeColor="text1"/>
          <w:vertAlign w:val="subscript"/>
        </w:rPr>
        <w:t>1</w:t>
      </w:r>
      <w:r w:rsidRPr="00C71BE6">
        <w:rPr>
          <w:rFonts w:ascii="Times New Roman" w:hAnsi="Times New Roman"/>
          <w:color w:val="000000" w:themeColor="text1"/>
        </w:rPr>
        <w:t>= 50km/h. Lúc 7 giờ  một xe ô tô đi từ B về phía A với vận tốc V</w:t>
      </w:r>
      <w:r w:rsidRPr="00C71BE6">
        <w:rPr>
          <w:rFonts w:ascii="Times New Roman" w:hAnsi="Times New Roman"/>
          <w:color w:val="000000" w:themeColor="text1"/>
          <w:vertAlign w:val="subscript"/>
        </w:rPr>
        <w:t>2</w:t>
      </w:r>
      <w:r w:rsidRPr="00C71BE6">
        <w:rPr>
          <w:rFonts w:ascii="Times New Roman" w:hAnsi="Times New Roman"/>
          <w:color w:val="000000" w:themeColor="text1"/>
        </w:rPr>
        <w:t>= 75km/h.</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a. Hỏi hai xe gặp nhau lúc mấy giờ và cách A bao nhiêu km?</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b. Trên đường có một người đi xe đạp, lúc nào cũng cách đều hai xe trên. Biết rằng người đi xe đạp khởi hành lúc 7 h. Hỏi.</w:t>
      </w:r>
    </w:p>
    <w:p w:rsidR="002908D8" w:rsidRPr="00C71BE6" w:rsidRDefault="002908D8" w:rsidP="002908D8">
      <w:pPr>
        <w:ind w:left="360"/>
        <w:jc w:val="both"/>
        <w:rPr>
          <w:rFonts w:ascii="Times New Roman" w:hAnsi="Times New Roman"/>
          <w:color w:val="000000" w:themeColor="text1"/>
        </w:rPr>
      </w:pPr>
      <w:r w:rsidRPr="00C71BE6">
        <w:rPr>
          <w:rFonts w:ascii="Times New Roman" w:hAnsi="Times New Roman"/>
          <w:color w:val="000000" w:themeColor="text1"/>
        </w:rPr>
        <w:t>-Vận tốc của người đi xe đạp?</w:t>
      </w:r>
    </w:p>
    <w:p w:rsidR="002908D8" w:rsidRPr="00C71BE6" w:rsidRDefault="002908D8" w:rsidP="002908D8">
      <w:pPr>
        <w:ind w:left="360"/>
        <w:jc w:val="both"/>
        <w:rPr>
          <w:rFonts w:ascii="Times New Roman" w:hAnsi="Times New Roman"/>
          <w:color w:val="000000" w:themeColor="text1"/>
        </w:rPr>
      </w:pPr>
      <w:r w:rsidRPr="00C71BE6">
        <w:rPr>
          <w:rFonts w:ascii="Times New Roman" w:hAnsi="Times New Roman"/>
          <w:color w:val="000000" w:themeColor="text1"/>
        </w:rPr>
        <w:t>-Người đó đi theo hướng nào?</w:t>
      </w:r>
    </w:p>
    <w:p w:rsidR="002908D8" w:rsidRPr="00C71BE6" w:rsidRDefault="002908D8" w:rsidP="002908D8">
      <w:pPr>
        <w:spacing w:line="240" w:lineRule="exact"/>
        <w:ind w:left="357"/>
        <w:jc w:val="both"/>
        <w:rPr>
          <w:rFonts w:ascii="Times New Roman" w:hAnsi="Times New Roman"/>
          <w:b/>
          <w:bCs/>
          <w:color w:val="000000" w:themeColor="text1"/>
          <w:u w:val="single"/>
        </w:rPr>
      </w:pPr>
      <w:r w:rsidRPr="00C71BE6">
        <w:rPr>
          <w:rFonts w:ascii="Times New Roman" w:hAnsi="Times New Roman"/>
          <w:color w:val="000000" w:themeColor="text1"/>
        </w:rPr>
        <w:t>-Điểm khởi hành của người đó cách B bao nhiêu km?</w:t>
      </w:r>
    </w:p>
    <w:p w:rsidR="002908D8" w:rsidRPr="00C71BE6" w:rsidRDefault="002908D8" w:rsidP="002908D8">
      <w:pPr>
        <w:jc w:val="both"/>
        <w:rPr>
          <w:rFonts w:ascii="Times New Roman" w:hAnsi="Times New Roman"/>
          <w:b/>
          <w:bCs/>
          <w:color w:val="000000" w:themeColor="text1"/>
          <w:u w:val="single"/>
        </w:rPr>
      </w:pPr>
      <w:r w:rsidRPr="00C71BE6">
        <w:rPr>
          <w:rFonts w:ascii="Times New Roman" w:hAnsi="Times New Roman"/>
          <w:color w:val="000000" w:themeColor="text1"/>
          <w:u w:val="single"/>
        </w:rPr>
        <w:t xml:space="preserve">  </w:t>
      </w:r>
      <w:r w:rsidRPr="00C71BE6">
        <w:rPr>
          <w:rFonts w:ascii="Times New Roman" w:hAnsi="Times New Roman"/>
          <w:b/>
          <w:bCs/>
          <w:color w:val="000000" w:themeColor="text1"/>
          <w:u w:val="single"/>
        </w:rPr>
        <w:t>Hướng dẫn giải:</w:t>
      </w:r>
    </w:p>
    <w:p w:rsidR="002908D8" w:rsidRPr="00C71BE6" w:rsidRDefault="002908D8" w:rsidP="002908D8">
      <w:pPr>
        <w:jc w:val="both"/>
        <w:rPr>
          <w:rFonts w:ascii="Times New Roman" w:hAnsi="Times New Roman"/>
          <w:b/>
          <w:bCs/>
          <w:color w:val="000000" w:themeColor="text1"/>
        </w:rPr>
      </w:pPr>
      <w:r w:rsidRPr="00C71BE6">
        <w:rPr>
          <w:rFonts w:ascii="Times New Roman" w:hAnsi="Times New Roman"/>
          <w:b/>
          <w:bCs/>
          <w:color w:val="000000" w:themeColor="text1"/>
        </w:rPr>
        <w:t>a/ Gọi t là thời gian hai xe gặp nhau</w:t>
      </w:r>
    </w:p>
    <w:p w:rsidR="002908D8" w:rsidRPr="00C71BE6" w:rsidRDefault="002908D8" w:rsidP="002908D8">
      <w:pPr>
        <w:ind w:left="720"/>
        <w:jc w:val="both"/>
        <w:rPr>
          <w:rFonts w:ascii="Times New Roman" w:hAnsi="Times New Roman"/>
          <w:color w:val="000000" w:themeColor="text1"/>
        </w:rPr>
      </w:pPr>
      <w:r w:rsidRPr="00C71BE6">
        <w:rPr>
          <w:rFonts w:ascii="Times New Roman" w:hAnsi="Times New Roman"/>
          <w:color w:val="000000" w:themeColor="text1"/>
        </w:rPr>
        <w:t>Quãng đường mà xe gắn máy đã đi là :</w:t>
      </w:r>
    </w:p>
    <w:p w:rsidR="002908D8" w:rsidRPr="00C71BE6" w:rsidRDefault="002908D8" w:rsidP="002908D8">
      <w:pPr>
        <w:ind w:left="720" w:firstLine="1503"/>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t - 6) = 50.(t-6)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ind w:left="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mà ô tô đã đi là :</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7) = 75.(t-7)</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ind w:left="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tổng cộng mà hai xe đi đến gặp nhau.</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AB  = 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t xml:space="preserve"> </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position w:val="-6"/>
        </w:rPr>
        <w:object w:dxaOrig="300" w:dyaOrig="240">
          <v:shape id="_x0000_i1081" type="#_x0000_t75" style="width:15.05pt;height:11.9pt">
            <v:imagedata r:id="rId76" o:title=""/>
          </v:shape>
        </w:object>
      </w:r>
      <w:r w:rsidRPr="00C71BE6">
        <w:rPr>
          <w:rFonts w:ascii="Times New Roman" w:hAnsi="Times New Roman"/>
          <w:i/>
          <w:color w:val="000000" w:themeColor="text1"/>
          <w:lang w:val="fr-FR"/>
        </w:rPr>
        <w:t xml:space="preserve"> AB = 50. (t - 6) + 75. (t - 7) </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position w:val="-6"/>
        </w:rPr>
        <w:object w:dxaOrig="300" w:dyaOrig="240">
          <v:shape id="_x0000_i1082" type="#_x0000_t75" style="width:15.05pt;height:11.9pt">
            <v:imagedata r:id="rId77" o:title=""/>
          </v:shape>
        </w:object>
      </w:r>
      <w:r w:rsidRPr="00C71BE6">
        <w:rPr>
          <w:rFonts w:ascii="Times New Roman" w:hAnsi="Times New Roman"/>
          <w:i/>
          <w:color w:val="000000" w:themeColor="text1"/>
          <w:lang w:val="fr-FR"/>
        </w:rPr>
        <w:t>300 = 50t - 300 + 75t - 525</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position w:val="-6"/>
        </w:rPr>
        <w:object w:dxaOrig="300" w:dyaOrig="240">
          <v:shape id="_x0000_i1083" type="#_x0000_t75" style="width:15.05pt;height:11.9pt">
            <v:imagedata r:id="rId77" o:title=""/>
          </v:shape>
        </w:object>
      </w:r>
      <w:r w:rsidRPr="00C71BE6">
        <w:rPr>
          <w:rFonts w:ascii="Times New Roman" w:hAnsi="Times New Roman"/>
          <w:i/>
          <w:color w:val="000000" w:themeColor="text1"/>
          <w:lang w:val="fr-FR"/>
        </w:rPr>
        <w:t xml:space="preserve">125t = 1125      </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position w:val="-6"/>
        </w:rPr>
        <w:object w:dxaOrig="300" w:dyaOrig="240">
          <v:shape id="_x0000_i1084" type="#_x0000_t75" style="width:15.05pt;height:11.9pt">
            <v:imagedata r:id="rId77" o:title=""/>
          </v:shape>
        </w:object>
      </w:r>
      <w:r w:rsidRPr="00C71BE6">
        <w:rPr>
          <w:rFonts w:ascii="Times New Roman" w:hAnsi="Times New Roman"/>
          <w:i/>
          <w:color w:val="000000" w:themeColor="text1"/>
          <w:lang w:val="fr-FR"/>
        </w:rPr>
        <w:t xml:space="preserve">    t = 9 (h)</w:t>
      </w:r>
    </w:p>
    <w:p w:rsidR="002908D8" w:rsidRPr="00C71BE6" w:rsidRDefault="002908D8" w:rsidP="002908D8">
      <w:pPr>
        <w:tabs>
          <w:tab w:val="num" w:pos="720"/>
        </w:tabs>
        <w:ind w:firstLine="2166"/>
        <w:jc w:val="both"/>
        <w:rPr>
          <w:rFonts w:ascii="Times New Roman" w:hAnsi="Times New Roman"/>
          <w:i/>
          <w:color w:val="000000" w:themeColor="text1"/>
          <w:lang w:val="fr-FR"/>
        </w:rPr>
      </w:pPr>
      <w:r w:rsidRPr="00C71BE6">
        <w:rPr>
          <w:rFonts w:ascii="Times New Roman" w:hAnsi="Times New Roman"/>
          <w:i/>
          <w:color w:val="000000" w:themeColor="text1"/>
          <w:position w:val="-6"/>
        </w:rPr>
        <w:object w:dxaOrig="300" w:dyaOrig="240">
          <v:shape id="_x0000_i1085" type="#_x0000_t75" style="width:15.05pt;height:11.9pt" o:bullet="t">
            <v:imagedata r:id="rId77" o:title=""/>
          </v:shape>
        </w:object>
      </w:r>
      <w:r w:rsidRPr="00C71BE6">
        <w:rPr>
          <w:rFonts w:ascii="Times New Roman" w:hAnsi="Times New Roman"/>
          <w:i/>
          <w:color w:val="000000" w:themeColor="text1"/>
          <w:lang w:val="fr-FR"/>
        </w:rPr>
        <w:tab/>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50. ( 9 -  6 ) = 150 km</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tabs>
          <w:tab w:val="num" w:pos="720"/>
        </w:tabs>
        <w:jc w:val="both"/>
        <w:rPr>
          <w:rFonts w:ascii="Times New Roman" w:hAnsi="Times New Roman"/>
          <w:color w:val="000000" w:themeColor="text1"/>
          <w:lang w:val="fr-FR"/>
        </w:rPr>
      </w:pPr>
      <w:r w:rsidRPr="00C71BE6">
        <w:rPr>
          <w:rFonts w:ascii="Times New Roman" w:hAnsi="Times New Roman"/>
          <w:color w:val="000000" w:themeColor="text1"/>
          <w:lang w:val="fr-FR"/>
        </w:rPr>
        <w:tab/>
        <w:t>Vậy hai xe gặp nhau lúc 9 h và hai xe gặp nhau tại vị trí cách A: 150km và cách B: 150 km.</w:t>
      </w:r>
    </w:p>
    <w:p w:rsidR="002908D8" w:rsidRPr="00C71BE6" w:rsidRDefault="002908D8" w:rsidP="002908D8">
      <w:pPr>
        <w:jc w:val="both"/>
        <w:rPr>
          <w:rFonts w:ascii="Times New Roman" w:hAnsi="Times New Roman"/>
          <w:b/>
          <w:bCs/>
          <w:color w:val="000000" w:themeColor="text1"/>
          <w:lang w:val="fr-FR"/>
        </w:rPr>
      </w:pPr>
      <w:r w:rsidRPr="00C71BE6">
        <w:rPr>
          <w:rFonts w:ascii="Times New Roman" w:hAnsi="Times New Roman"/>
          <w:b/>
          <w:bCs/>
          <w:color w:val="000000" w:themeColor="text1"/>
          <w:lang w:val="fr-FR"/>
        </w:rPr>
        <w:t>b/ Vị trí ban đầu của người đi bộ lúc 7 h.</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mà xe gắn mắy đã đi đến thời điểm t = 7h.</w:t>
      </w:r>
    </w:p>
    <w:p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AC = 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50.( 7 - 6 ) = 50 km.</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Khoảng cách giữa người đi xe gắn máy và người đi ôtô lúc 7 giờ.</w:t>
      </w:r>
    </w:p>
    <w:p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CB =AB - AC  = 300 - 50 =250km.</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Do người đi xe đạp cách đều hai người trên nên:</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DB = CD = </w:t>
      </w:r>
      <w:r w:rsidRPr="00C71BE6">
        <w:rPr>
          <w:rFonts w:ascii="Times New Roman" w:hAnsi="Times New Roman"/>
          <w:i/>
          <w:color w:val="000000" w:themeColor="text1"/>
          <w:position w:val="-24"/>
        </w:rPr>
        <w:object w:dxaOrig="1939" w:dyaOrig="620">
          <v:shape id="_x0000_i1086" type="#_x0000_t75" style="width:97.05pt;height:31.3pt">
            <v:imagedata r:id="rId78" o:title=""/>
          </v:shape>
        </w:object>
      </w:r>
      <w:r w:rsidRPr="00C71BE6">
        <w:rPr>
          <w:rFonts w:ascii="Times New Roman" w:hAnsi="Times New Roman"/>
          <w:i/>
          <w:color w:val="000000" w:themeColor="text1"/>
          <w:lang w:val="fr-FR"/>
        </w:rPr>
        <w:t>.</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Do xe ôtô có vận tốc </w:t>
      </w: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75km/h  &gt; V</w:t>
      </w:r>
      <w:r w:rsidRPr="00C71BE6">
        <w:rPr>
          <w:rFonts w:ascii="Times New Roman" w:hAnsi="Times New Roman"/>
          <w:i/>
          <w:color w:val="000000" w:themeColor="text1"/>
          <w:vertAlign w:val="subscript"/>
          <w:lang w:val="fr-FR"/>
        </w:rPr>
        <w:t>1</w:t>
      </w:r>
      <w:r w:rsidRPr="00C71BE6">
        <w:rPr>
          <w:rFonts w:ascii="Times New Roman" w:hAnsi="Times New Roman"/>
          <w:color w:val="000000" w:themeColor="text1"/>
          <w:lang w:val="fr-FR"/>
        </w:rPr>
        <w:t xml:space="preserve"> nên người đi xe đạp phải hướng về phía A.</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Vì người đi xe đạp luôn cách đều hai  người đầu nên họ phải gặp nhau tại điểm G cách B 150km lúc 9 giờ. Nghĩa là thời gian người đi xe đạp đi là:</w:t>
      </w:r>
    </w:p>
    <w:p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    </w:t>
      </w:r>
      <w:r w:rsidRPr="00C71BE6">
        <w:rPr>
          <w:rFonts w:ascii="Times New Roman" w:hAnsi="Times New Roman"/>
          <w:i/>
          <w:color w:val="000000" w:themeColor="text1"/>
          <w:lang w:val="fr-FR"/>
        </w:rPr>
        <w:tab/>
      </w:r>
      <w:r w:rsidRPr="00C71BE6">
        <w:rPr>
          <w:rFonts w:ascii="Times New Roman" w:hAnsi="Times New Roman"/>
          <w:i/>
          <w:color w:val="000000" w:themeColor="text1"/>
        </w:rPr>
        <w:sym w:font="Wingdings 3" w:char="F072"/>
      </w:r>
      <w:r w:rsidRPr="00C71BE6">
        <w:rPr>
          <w:rFonts w:ascii="Times New Roman" w:hAnsi="Times New Roman"/>
          <w:i/>
          <w:color w:val="000000" w:themeColor="text1"/>
          <w:lang w:val="fr-FR"/>
        </w:rPr>
        <w:t>t = 9 - 7 = 2giờ</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đi được là:</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DG = GB - DB = 150 - 125 = 25 km</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Vận tốc của người đi xe đạp là.</w:t>
      </w:r>
    </w:p>
    <w:p w:rsidR="002908D8" w:rsidRPr="00C71BE6" w:rsidRDefault="002908D8" w:rsidP="002908D8">
      <w:pPr>
        <w:ind w:firstLine="2109"/>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 xml:space="preserve">3 </w: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position w:val="-24"/>
        </w:rPr>
        <w:object w:dxaOrig="2240" w:dyaOrig="620">
          <v:shape id="_x0000_i1087" type="#_x0000_t75" style="width:112.05pt;height:31.3pt">
            <v:imagedata r:id="rId79" o:title=""/>
          </v:shape>
        </w:objec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C - BÀI TẬP TỰ GIẢI:</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 xml:space="preserve">Bài 1 </w:t>
      </w:r>
      <w:r w:rsidRPr="00C71BE6">
        <w:rPr>
          <w:rFonts w:ascii="Times New Roman" w:hAnsi="Times New Roman"/>
          <w:color w:val="000000" w:themeColor="text1"/>
          <w:lang w:val="fr-FR"/>
        </w:rPr>
        <w:t>:Một người đi xe máy và một người đi xe đạp cùng xuất phát một lúc từ hai điểm A và B cách nhau 40km. Người đi xe máy đi từ A với vận tốc V</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lang w:val="fr-FR"/>
        </w:rPr>
        <w:t>= 25km/h, Người đi xe đạp đi từ B về A với vận tốc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15km/h. Xác định thời điểm và vị trí hai người gặp nha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Hai ô tô cùng khởi hành một lúc từ hai điểm A và B, Cùng chuyển động về điểm O. Biết AO = 180km; OB = 150km, xe khởi hành từ A đi với vận tốc 60km/h. Muốn hai xe đến O cùng một lúc thì xe đi từ B phải đi với vận tốc là bao nhiê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 xml:space="preserve">Bài 3: </w:t>
      </w:r>
      <w:r w:rsidRPr="00C71BE6">
        <w:rPr>
          <w:rFonts w:ascii="Times New Roman" w:hAnsi="Times New Roman"/>
          <w:color w:val="000000" w:themeColor="text1"/>
          <w:lang w:val="fr-FR"/>
        </w:rPr>
        <w:t>Một vật chuyển động từ A đến B cách nhau 300km. Trong nữa đoan đường đầu đi với vận tốc 5m/s, nữa đoạn đường còn lại đi với vận tốc 6m/s.</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a. Sau bao lâu vật tới B?</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Tính vận tốc trung bình của vật trên cả đoạn đường AB?</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4</w:t>
      </w:r>
      <w:r w:rsidRPr="00C71BE6">
        <w:rPr>
          <w:rFonts w:ascii="Times New Roman" w:hAnsi="Times New Roman"/>
          <w:color w:val="000000" w:themeColor="text1"/>
          <w:lang w:val="fr-FR"/>
        </w:rPr>
        <w:t>: Một canô Chạy ngược dòng sông dài 100km. Vận tốc của canô đối với nước là 45km/h và vận tốc của dòng nước là 5km/h.</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Tính thời gian canô đi hết đoạn đường này.</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Nếu đi xuôi dòng nước thì canô đi hết đoạn đường này là bao lâ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5</w:t>
      </w:r>
      <w:r w:rsidRPr="00C71BE6">
        <w:rPr>
          <w:rFonts w:ascii="Times New Roman" w:hAnsi="Times New Roman"/>
          <w:color w:val="000000" w:themeColor="text1"/>
          <w:lang w:val="fr-FR"/>
        </w:rPr>
        <w:t xml:space="preserve">: Lúc 7h hai xe gắn máy cùng xuất phát từ hai điểm A và B cách nhau 20km, chúng chuyển động thẳng đều và đi cùng chiều nhau từ A đến B. Xe thứ nhất xuất phát từ A với vận tốc 40km/h, xe thứ hai khởi hành từ B với vận tốc 30km/h.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sau khi chúng đi được 30 phút.</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Hai xe có gặp nhau không? Nếu có thì chúng gặp nhau lúc mấy giờ và cách A bao xa?</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6</w:t>
      </w:r>
      <w:r w:rsidRPr="00C71BE6">
        <w:rPr>
          <w:rFonts w:ascii="Times New Roman" w:hAnsi="Times New Roman"/>
          <w:color w:val="000000" w:themeColor="text1"/>
          <w:lang w:val="fr-FR"/>
        </w:rPr>
        <w:t>: Một canô chạy từ bến sông A đến bến sông B. Cho biết AB = 30km. Vận tốc của canô đối khi nước đứng yên là 15km/h. Hỏi sau bao lâu đến B khi:</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Nước sông đứng yên.</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Nước sông chảy từ A đến B với vận  tốc 3km/h.</w:t>
      </w:r>
    </w:p>
    <w:p w:rsidR="002908D8" w:rsidRPr="00C71BE6" w:rsidRDefault="002908D8" w:rsidP="002908D8">
      <w:pPr>
        <w:ind w:firstLine="1026"/>
        <w:jc w:val="both"/>
        <w:rPr>
          <w:rFonts w:ascii="Times New Roman" w:hAnsi="Times New Roman"/>
          <w:color w:val="000000" w:themeColor="text1"/>
          <w:lang w:val="fr-FR"/>
        </w:rPr>
      </w:pPr>
      <w:r w:rsidRPr="00C71BE6">
        <w:rPr>
          <w:rFonts w:ascii="Times New Roman" w:hAnsi="Times New Roman"/>
          <w:b/>
          <w:color w:val="000000" w:themeColor="text1"/>
          <w:lang w:val="fr-FR"/>
        </w:rPr>
        <w:t>Bài 7:</w:t>
      </w:r>
      <w:r w:rsidRPr="00C71BE6">
        <w:rPr>
          <w:rFonts w:ascii="Times New Roman" w:hAnsi="Times New Roman"/>
          <w:color w:val="000000" w:themeColor="text1"/>
          <w:lang w:val="fr-FR"/>
        </w:rPr>
        <w:t xml:space="preserve"> Một người đi xe đạp từ A đến B dự định mất t = 4h. Do nữa quãng đường sau người ấy tăng vặn tốc thêm 3 km/h nên đến sớm hơn dự định 20 phút.</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vận tộc dự định và quãng đường AB.</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Nếu sau khi đi được 1h do có việc người ấy phải ghé lại mất 30 phút . Hỏi đoạn đường còn lại người ấy phải đi với vạn tốc bao nhiêu để đến nơi như dự định.</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Hai bạn Hoà và Bình bắt đầu chạy thi trên một quãng đường S. Biết Hoà trên nửa quãng đường đầu chạy với vận tốc không đổ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trên nửa quãng đường sau chạy với vận tốc không đổi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lt;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Còn Bình thì trong nửa thời gian đầu chạy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trong nửa thời gian sau chạy với vận tốc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Tính vận tốc trung bình của mỗi bạn ?</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Ai về đích trước? Tại sao?</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9:</w:t>
      </w:r>
      <w:r w:rsidRPr="00C71BE6">
        <w:rPr>
          <w:rFonts w:ascii="Times New Roman" w:hAnsi="Times New Roman"/>
          <w:color w:val="000000" w:themeColor="text1"/>
          <w:lang w:val="fr-FR"/>
        </w:rPr>
        <w:t xml:space="preserve"> Ôtô chuyển động với vận tốc 54 km/h , gặp đoàn tàu đi ngược chiều. Người lái xe thấy đoàn tàu lướt qua trước mặt mình trong thời gian 3s .Vận tốc tàu 36 km/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a. Tính chiều dài đoàn tàu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Nếu  Ôtô chuyển động đuổi theo đoàn tàu thì thời gian để ôtô vượt hết chiều dài của đoàn tàu là bao nhiêu? Coi vận tốc tàu và ôtô không thay đổi.</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0</w:t>
      </w:r>
      <w:r w:rsidRPr="00C71BE6">
        <w:rPr>
          <w:rFonts w:ascii="Times New Roman" w:hAnsi="Times New Roman"/>
          <w:color w:val="000000" w:themeColor="text1"/>
          <w:lang w:val="fr-FR"/>
        </w:rPr>
        <w:t>: Từ 2 điểm A và B cách nhau 70Km, cùng một lúc có hai xe xuất phát,chúng chuyển động cùng chiều từ A đén B. Xe khởi hành từ A đi với vận tốc 40Km/h xe khởi hành từ B đi với vận tốc 50Km/h.</w:t>
      </w:r>
    </w:p>
    <w:p w:rsidR="002908D8" w:rsidRPr="00C71BE6" w:rsidRDefault="002908D8" w:rsidP="002908D8">
      <w:pPr>
        <w:numPr>
          <w:ilvl w:val="0"/>
          <w:numId w:val="1"/>
        </w:numPr>
        <w:spacing w:after="0" w:line="240" w:lineRule="auto"/>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Hỏi khoảng cách giữa hai xe sau 2h kể từ lúc xuất phát?</w:t>
      </w:r>
    </w:p>
    <w:p w:rsidR="002908D8" w:rsidRPr="00C71BE6" w:rsidRDefault="002908D8" w:rsidP="002908D8">
      <w:pPr>
        <w:numPr>
          <w:ilvl w:val="0"/>
          <w:numId w:val="1"/>
        </w:numPr>
        <w:tabs>
          <w:tab w:val="clear" w:pos="720"/>
        </w:tabs>
        <w:spacing w:after="0" w:line="240" w:lineRule="auto"/>
        <w:ind w:left="0" w:firstLine="360"/>
        <w:jc w:val="both"/>
        <w:rPr>
          <w:rFonts w:ascii="Times New Roman" w:hAnsi="Times New Roman"/>
          <w:color w:val="000000" w:themeColor="text1"/>
          <w:lang w:val="fr-FR"/>
        </w:rPr>
      </w:pPr>
      <w:r w:rsidRPr="00C71BE6">
        <w:rPr>
          <w:rFonts w:ascii="Times New Roman" w:hAnsi="Times New Roman"/>
          <w:color w:val="000000" w:themeColor="text1"/>
          <w:lang w:val="fr-FR"/>
        </w:rPr>
        <w:t>Sau khi xuất phát được 2h30phút, xe khởi hành từ A đột ngột tăng tốc và đạt đến vận tốc 60Km/h. Hãy xác định thời điểmvà vị trí 2 xe gặp nha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1</w:t>
      </w:r>
      <w:r w:rsidRPr="00C71BE6">
        <w:rPr>
          <w:rFonts w:ascii="Times New Roman" w:hAnsi="Times New Roman"/>
          <w:color w:val="000000" w:themeColor="text1"/>
          <w:lang w:val="fr-FR"/>
        </w:rPr>
        <w:t>: Một người đi xe đạp trên đoạn đường MN. Nửa đoạn đường đầu người ấy đi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20km/h.Trong nửa thời gian còn lại đi với vận tốc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10km/h cuối cùng người ấy đi với vận tốc v</w:t>
      </w:r>
      <w:r w:rsidRPr="00C71BE6">
        <w:rPr>
          <w:rFonts w:ascii="Times New Roman" w:hAnsi="Times New Roman"/>
          <w:color w:val="000000" w:themeColor="text1"/>
          <w:vertAlign w:val="subscript"/>
          <w:lang w:val="fr-FR"/>
        </w:rPr>
        <w:t xml:space="preserve">3 </w:t>
      </w:r>
      <w:r w:rsidRPr="00C71BE6">
        <w:rPr>
          <w:rFonts w:ascii="Times New Roman" w:hAnsi="Times New Roman"/>
          <w:color w:val="000000" w:themeColor="text1"/>
          <w:lang w:val="fr-FR"/>
        </w:rPr>
        <w:t>= 5km/h.Tính vận tốc trung bình trên cả đoạn đường MN?</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2:</w:t>
      </w:r>
      <w:r w:rsidRPr="00C71BE6">
        <w:rPr>
          <w:rFonts w:ascii="Times New Roman" w:hAnsi="Times New Roman"/>
          <w:color w:val="000000" w:themeColor="text1"/>
          <w:lang w:val="fr-FR"/>
        </w:rPr>
        <w:t xml:space="preserve"> Một người đi từ A đến B. Đoạn đường AB gồm một đoạn lên dốc và một đoạn xuống dốc .Đoạn lên dốc đi với vận tốc 30km , đoạn xuống  dốc đi với vận tốc 50km. Thời gian đoạn lên dốc bằng </w:t>
      </w:r>
      <w:r w:rsidRPr="00C71BE6">
        <w:rPr>
          <w:rFonts w:ascii="Times New Roman" w:hAnsi="Times New Roman"/>
          <w:color w:val="000000" w:themeColor="text1"/>
          <w:position w:val="-24"/>
        </w:rPr>
        <w:object w:dxaOrig="240" w:dyaOrig="620">
          <v:shape id="_x0000_i1088" type="#_x0000_t75" style="width:11.9pt;height:31.3pt">
            <v:imagedata r:id="rId80" o:title=""/>
          </v:shape>
        </w:object>
      </w:r>
      <w:r w:rsidRPr="00C71BE6">
        <w:rPr>
          <w:rFonts w:ascii="Times New Roman" w:hAnsi="Times New Roman"/>
          <w:color w:val="000000" w:themeColor="text1"/>
          <w:lang w:val="fr-FR"/>
        </w:rPr>
        <w:t>thời gian đoạn xuống  dốc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So sánh độ dài đoạn đường lên dốc với đoạn xuống  dốc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Tính vận tốc trung bình trên cả đoạn đường AB ?   </w:t>
      </w:r>
    </w:p>
    <w:p w:rsidR="002908D8" w:rsidRPr="00C71BE6" w:rsidRDefault="002908D8" w:rsidP="002908D8">
      <w:pPr>
        <w:spacing w:before="120"/>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3:</w:t>
      </w:r>
      <w:r w:rsidRPr="00C71BE6">
        <w:rPr>
          <w:rFonts w:ascii="Times New Roman" w:hAnsi="Times New Roman"/>
          <w:color w:val="000000" w:themeColor="text1"/>
          <w:lang w:val="fr-FR"/>
        </w:rPr>
        <w:t xml:space="preserve"> Một người phải đi từ địa điểm A đến địa điểm B trong một khoảng thời gian qui định là t. Nếu người đó đi xe ôtô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48km/h thì đến B sớm hơn 18 phút so với thời gian qui định. Nếu người đó đi xe đạp với vận tốc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12km/h thì đến B trễ hơn 27 phút so với thời gian qui định.</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a. Tìm chiều dài quãng đường AB và thời gian qui định t.</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b. Để đi từ A đến B đúng thời gian qui định t, người đó đi từ A đến C (C nằm trên AB) bằng xe đạp với vận tốc 12km/h rồi lên ôtô đi từ C đến B với vận tốc 48km/h. Tìm chiều dài quãng đường AC</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4:</w:t>
      </w:r>
      <w:r w:rsidRPr="00C71BE6">
        <w:rPr>
          <w:rFonts w:ascii="Times New Roman" w:hAnsi="Times New Roman"/>
          <w:color w:val="000000" w:themeColor="text1"/>
          <w:lang w:val="fr-FR"/>
        </w:rPr>
        <w:t xml:space="preserve"> Lúc 10h hai xe máy cùng khởi hành từ hai địa điểm A và B cách nhau 96Km đi ngược chiều nhau , vận tốc xe đi từ A là 36Km, của xe đi từ B là 28Km</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Xác định vị trí và thời điểm hai xe gặp nhau</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Hỏi: - Trước khi gặp nhau, sau bao lâu hai xe cách nhau 32 km.</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b/>
        <w:t xml:space="preserve">    - Sau khi gặp nhau, sau bao lâu hai xe cách nhau 32 km</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5:</w:t>
      </w:r>
      <w:r w:rsidRPr="00C71BE6">
        <w:rPr>
          <w:rFonts w:ascii="Times New Roman" w:hAnsi="Times New Roman"/>
          <w:color w:val="000000" w:themeColor="text1"/>
          <w:lang w:val="fr-FR"/>
        </w:rPr>
        <w:t xml:space="preserve"> Trên một đoạn đường thẳng có ba người chuyển động, một người đi xe máy, một người đi xe đạp và một người đi bộ ở giữa hai người đi xe đạp và đi xe máy. Ở thời điểm ban đầu, ba người ở ba vị trí mà khoảng cách giữa người đi bộ và người đi xe đạp bằng một phần hai khoảng cách giữa người đi bộ và người đi xe máy. Ba người đều cùng  bắt đầu chuyển động và gặp nhau tại một thời điểm sau một thời gian chuyển động. Người đi xe đạp đi với vận tốc 20km/h, người đi xe máy đi với vận tốc 60km/h và hai người này chuyển động tiến lại gặp nhau; giả thiết chuyển động của ba người là những chuyển động thẳng đều. Hãy xác định hướng chuyển động và vận tốc của người đi bộ?</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6:</w:t>
      </w:r>
      <w:r w:rsidRPr="00C71BE6">
        <w:rPr>
          <w:rFonts w:ascii="Times New Roman" w:hAnsi="Times New Roman"/>
          <w:color w:val="000000" w:themeColor="text1"/>
          <w:lang w:val="fr-FR"/>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thì phát hiện xe bị hỏng phải sửa xe mất 20 phút. Hỏi trên đoạn đường còn lại người đó phải đi với vận tốc bao nhiêu để đến đích đúng giờ như dự định?</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es-ES"/>
        </w:rPr>
        <w:t>Bài 17:</w:t>
      </w:r>
      <w:r w:rsidRPr="00C71BE6">
        <w:rPr>
          <w:rFonts w:ascii="Times New Roman" w:hAnsi="Times New Roman"/>
          <w:color w:val="000000" w:themeColor="text1"/>
          <w:lang w:val="es-ES"/>
        </w:rPr>
        <w:t xml:space="preserve"> Một động tử xuất phát từ A chuyển động trên đường thẳng hướng về điểm B với vận tốc ban đầu v</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32m/s. Biết rằng cứ sau mỗi giây vận tốc của động tử lại giảm đi một nửa và trong mỗi giây đó động tử chuyển động đều.</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lastRenderedPageBreak/>
        <w:t>a. Sau bao lâu động tử đến được điểm B, biết rằng khoảng cách AB = 60m</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b. Ba giây sau kể từ lúc động tử xuất phát, một động tử khác cũng xuất phát từ A chuyển động về B với vận tốc không đổi v</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31m/s. Hai động tử có gặp nhau không? Nếu có hãy xác định thời điểm gặp nhau đó.</w:t>
      </w:r>
    </w:p>
    <w:p w:rsidR="002908D8" w:rsidRPr="00C71BE6" w:rsidRDefault="002908D8" w:rsidP="002908D8">
      <w:pPr>
        <w:ind w:firstLine="912"/>
        <w:jc w:val="both"/>
        <w:rPr>
          <w:rFonts w:ascii="Times New Roman" w:hAnsi="Times New Roman"/>
          <w:color w:val="000000" w:themeColor="text1"/>
          <w:lang w:val="es-ES"/>
        </w:rPr>
      </w:pPr>
      <w:r w:rsidRPr="00C71BE6">
        <w:rPr>
          <w:rFonts w:ascii="Times New Roman" w:hAnsi="Times New Roman"/>
          <w:b/>
          <w:color w:val="000000" w:themeColor="text1"/>
          <w:lang w:val="es-ES"/>
        </w:rPr>
        <w:t>Bài 18:</w:t>
      </w:r>
      <w:r w:rsidRPr="00C71BE6">
        <w:rPr>
          <w:rFonts w:ascii="Times New Roman" w:hAnsi="Times New Roman"/>
          <w:color w:val="000000" w:themeColor="text1"/>
          <w:lang w:val="es-ES"/>
        </w:rPr>
        <w:t xml:space="preserve"> Một ca nô đi ngang sông xuất phát từ A nhằm thẳng hướng đến B. A cách B một khoảng AB = 400m. Do nước chảy nên ca nô đến vị trí C cách B một đoạn bằng BC = 300m . Biết vận tốc của nước chảy bằng 3m/s.</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a. Tính thời gian ca nô chuyển động</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b. Tính vận tốc của ca nô so với nước và so với bờ sông.</w:t>
      </w:r>
    </w:p>
    <w:p w:rsidR="002908D8" w:rsidRPr="00C71BE6" w:rsidRDefault="002908D8" w:rsidP="002908D8">
      <w:pPr>
        <w:ind w:firstLine="912"/>
        <w:jc w:val="both"/>
        <w:rPr>
          <w:rFonts w:ascii="Times New Roman" w:hAnsi="Times New Roman"/>
          <w:b/>
          <w:color w:val="000000" w:themeColor="text1"/>
          <w:szCs w:val="28"/>
          <w:lang w:val="nl-NL"/>
        </w:rPr>
      </w:pPr>
      <w:r w:rsidRPr="00C71BE6">
        <w:rPr>
          <w:rFonts w:ascii="Times New Roman" w:hAnsi="Times New Roman"/>
          <w:b/>
          <w:color w:val="000000" w:themeColor="text1"/>
          <w:szCs w:val="28"/>
          <w:lang w:val="es-ES"/>
        </w:rPr>
        <w:t>Bài 19</w:t>
      </w:r>
      <w:r w:rsidRPr="00C71BE6">
        <w:rPr>
          <w:rFonts w:ascii="Times New Roman" w:hAnsi="Times New Roman"/>
          <w:color w:val="000000" w:themeColor="text1"/>
          <w:szCs w:val="28"/>
          <w:lang w:val="es-ES"/>
        </w:rPr>
        <w:t>:</w:t>
      </w:r>
      <w:r w:rsidRPr="00C71BE6">
        <w:rPr>
          <w:rFonts w:ascii="Times New Roman" w:hAnsi="Times New Roman"/>
          <w:b/>
          <w:color w:val="000000" w:themeColor="text1"/>
          <w:szCs w:val="28"/>
          <w:lang w:val="es-ES"/>
        </w:rPr>
        <w:t xml:space="preserve"> </w:t>
      </w:r>
      <w:r w:rsidRPr="00C71BE6">
        <w:rPr>
          <w:rFonts w:ascii="Times New Roman" w:hAnsi="Times New Roman"/>
          <w:color w:val="000000" w:themeColor="text1"/>
          <w:szCs w:val="28"/>
          <w:lang w:val="nl-NL"/>
        </w:rPr>
        <w:t>Ba người đi xe đạp đều xuất phát từ A đi về B. Người thứ nhất đi với vận tốc v</w:t>
      </w:r>
      <w:r w:rsidRPr="00C71BE6">
        <w:rPr>
          <w:rFonts w:ascii="Times New Roman" w:hAnsi="Times New Roman"/>
          <w:color w:val="000000" w:themeColor="text1"/>
          <w:szCs w:val="28"/>
          <w:vertAlign w:val="subscript"/>
          <w:lang w:val="nl-NL"/>
        </w:rPr>
        <w:t xml:space="preserve">1 </w:t>
      </w:r>
      <w:r w:rsidRPr="00C71BE6">
        <w:rPr>
          <w:rFonts w:ascii="Times New Roman" w:hAnsi="Times New Roman"/>
          <w:color w:val="000000" w:themeColor="text1"/>
          <w:szCs w:val="28"/>
          <w:lang w:val="nl-NL"/>
        </w:rPr>
        <w:t>= 8km/h. Sau 15phút thì người thứ hai xuất phát với vận tốc là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 xml:space="preserve">=12km/h. Người thứ ba đi sau người thứ hai 30 phút. Sau khi gặp người thứ nhất, người thứ ba đi thêm 30 phút nữa thì sẽ ở cách đều người thứ nhất và người thứ hai. Tìm vận tốc của người thứ ba. </w:t>
      </w:r>
    </w:p>
    <w:p w:rsidR="002908D8" w:rsidRPr="00C71BE6" w:rsidRDefault="002908D8" w:rsidP="002908D8">
      <w:pPr>
        <w:ind w:firstLine="912"/>
        <w:jc w:val="both"/>
        <w:rPr>
          <w:rFonts w:ascii="Times New Roman" w:hAnsi="Times New Roman"/>
          <w:color w:val="000000" w:themeColor="text1"/>
          <w:szCs w:val="28"/>
          <w:lang w:val="nl-NL"/>
        </w:rPr>
      </w:pPr>
      <w:r w:rsidRPr="00C71BE6">
        <w:rPr>
          <w:rFonts w:ascii="Times New Roman" w:hAnsi="Times New Roman"/>
          <w:b/>
          <w:color w:val="000000" w:themeColor="text1"/>
          <w:szCs w:val="28"/>
          <w:lang w:val="nl-NL"/>
        </w:rPr>
        <w:t xml:space="preserve">Bài 20: </w:t>
      </w:r>
      <w:r w:rsidRPr="00C71BE6">
        <w:rPr>
          <w:rFonts w:ascii="Times New Roman" w:hAnsi="Times New Roman"/>
          <w:color w:val="000000" w:themeColor="text1"/>
          <w:szCs w:val="28"/>
          <w:lang w:val="nl-NL"/>
        </w:rPr>
        <w:t>Một người đi xe đạp đi nửa quãng đường đầu với vận tốc v</w:t>
      </w:r>
      <w:r w:rsidRPr="00C71BE6">
        <w:rPr>
          <w:rFonts w:ascii="Times New Roman" w:hAnsi="Times New Roman"/>
          <w:color w:val="000000" w:themeColor="text1"/>
          <w:szCs w:val="28"/>
          <w:vertAlign w:val="subscript"/>
          <w:lang w:val="nl-NL"/>
        </w:rPr>
        <w:t>1</w:t>
      </w:r>
      <w:r w:rsidRPr="00C71BE6">
        <w:rPr>
          <w:rFonts w:ascii="Times New Roman" w:hAnsi="Times New Roman"/>
          <w:color w:val="000000" w:themeColor="text1"/>
          <w:szCs w:val="28"/>
          <w:lang w:val="nl-NL"/>
        </w:rPr>
        <w:t xml:space="preserve"> = 15km/h, đi nửa quãng đường còn lại với vận tốc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 xml:space="preserve"> không đổi. Biết các đoạn đường mà người ấy đi là thẳng và vận tốc trung bình trên cả quãng đường là 10km/h. Hãy tính vận tốc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w:t>
      </w:r>
    </w:p>
    <w:p w:rsidR="002908D8" w:rsidRPr="00C71BE6" w:rsidRDefault="002908D8" w:rsidP="002908D8">
      <w:pPr>
        <w:spacing w:before="120"/>
        <w:ind w:firstLine="912"/>
        <w:jc w:val="both"/>
        <w:rPr>
          <w:rFonts w:ascii="Times New Roman" w:hAnsi="Times New Roman"/>
          <w:color w:val="000000" w:themeColor="text1"/>
          <w:szCs w:val="28"/>
          <w:lang w:val="nl-NL"/>
        </w:rPr>
      </w:pPr>
      <w:r w:rsidRPr="00C71BE6">
        <w:rPr>
          <w:rFonts w:ascii="Times New Roman" w:hAnsi="Times New Roman"/>
          <w:b/>
          <w:color w:val="000000" w:themeColor="text1"/>
          <w:szCs w:val="28"/>
          <w:lang w:val="nl-NL"/>
        </w:rPr>
        <w:t>Bài 21:</w:t>
      </w:r>
      <w:r w:rsidRPr="00C71BE6">
        <w:rPr>
          <w:rFonts w:ascii="Times New Roman" w:hAnsi="Times New Roman"/>
          <w:color w:val="000000" w:themeColor="text1"/>
          <w:szCs w:val="28"/>
          <w:lang w:val="nl-NL"/>
        </w:rPr>
        <w:t xml:space="preserve"> Một người đến bến xe buýt chậm 20 phút sau khi xe buýt đã rời bến A, người đó bèn đi taxi đuổi theo để kịp lên xe buýt ở bến B kế tiếp. Taxi đuổi kịp xe buýt khi nó đã đi được 2/3 quãng đường từ A đến B. Hỏi người này phải đợi xe buýt ở bến B bao lâu ? Coi chuyển động của các xe là chuyển động đều.</w:t>
      </w:r>
    </w:p>
    <w:p w:rsidR="002908D8" w:rsidRPr="00C71BE6" w:rsidRDefault="002908D8" w:rsidP="002908D8">
      <w:pPr>
        <w:spacing w:before="120"/>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2</w:t>
      </w:r>
      <w:r w:rsidRPr="00C71BE6">
        <w:rPr>
          <w:rFonts w:ascii="Times New Roman" w:hAnsi="Times New Roman"/>
          <w:color w:val="000000" w:themeColor="text1"/>
          <w:lang w:val="nl-NL"/>
        </w:rPr>
        <w:t>:Hai xe xuất phát cùng lúc từ A để đi đến B với cùng vận tốc 30 km/h. Đi được 1/3 quãng đường thì xe thứ hai tăng tốc và đi hết quãng đường còn lại với vận tốc 40 km/h, nên đến B sớm hơn xe thứ nhất 5 phút. Tính thời gian mỗi xe đi hết quãng đường AB.</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3:</w:t>
      </w:r>
      <w:r w:rsidRPr="00C71BE6">
        <w:rPr>
          <w:rFonts w:ascii="Times New Roman" w:hAnsi="Times New Roman"/>
          <w:color w:val="000000" w:themeColor="text1"/>
          <w:lang w:val="nl-NL"/>
        </w:rPr>
        <w:t xml:space="preserve"> Một ô tô xuất phát từ A đi đến đích B, trên nửa quãng đường đầu đi với vận tốc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và trên nửa quãng đường sau đi với vận tốc v</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Một ô tô thứ hai xuất phát từ B đi đến đích A, trong nửa thời gian đầu đi với vận tốc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và trong nửa thời gian sau đi với vận tốc v</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Biết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 20km/h và v</w:t>
      </w:r>
      <w:r w:rsidRPr="00C71BE6">
        <w:rPr>
          <w:rFonts w:ascii="Times New Roman" w:hAnsi="Times New Roman"/>
          <w:color w:val="000000" w:themeColor="text1"/>
          <w:vertAlign w:val="subscript"/>
          <w:lang w:val="nl-NL"/>
        </w:rPr>
        <w:t xml:space="preserve">2 </w:t>
      </w:r>
      <w:r w:rsidRPr="00C71BE6">
        <w:rPr>
          <w:rFonts w:ascii="Times New Roman" w:hAnsi="Times New Roman"/>
          <w:color w:val="000000" w:themeColor="text1"/>
          <w:lang w:val="nl-NL"/>
        </w:rPr>
        <w:t>= 60km/h. Nếu xe đi từ B xuất phát muộn hơn 30 phút so với xe đi từ A thì hai xe đến đích cùng lúc. Tính chiều dài quãng đường AB.</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 xml:space="preserve">Bài 24: </w:t>
      </w:r>
      <w:r w:rsidRPr="00C71BE6">
        <w:rPr>
          <w:rFonts w:ascii="Times New Roman" w:hAnsi="Times New Roman"/>
          <w:color w:val="000000" w:themeColor="text1"/>
          <w:lang w:val="nl-NL"/>
        </w:rPr>
        <w:t>Một người đánh cá bơi thuyền ngược dòng sông. Khi tới chiếc cầu bắc ngang sông, người đó đánh rơi một cái can nhựa rỗng. Sau 1 giờ, người đó mới phát hiện ra, cho thuyền quay lại và gặp can nhựa cách cầu 6 km. Tìm vận tốc của nước chảy, biết rằng vận tốc của thuyền đối với nước khi ngược dòng và xuôi dòng là như nhau</w:t>
      </w:r>
    </w:p>
    <w:p w:rsidR="002908D8" w:rsidRPr="00C71BE6" w:rsidRDefault="002908D8" w:rsidP="002908D8">
      <w:pPr>
        <w:spacing w:before="120"/>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5:</w:t>
      </w:r>
      <w:r w:rsidRPr="00C71BE6">
        <w:rPr>
          <w:rFonts w:ascii="Times New Roman" w:hAnsi="Times New Roman"/>
          <w:color w:val="000000" w:themeColor="text1"/>
          <w:lang w:val="nl-NL"/>
        </w:rPr>
        <w:t xml:space="preserve"> Minh và Nam đứng ở hai điểm M, N cách nhau 750 m trên một bãi sông. Khoảng cách từ M đến sông 150 m, từ N đến sông 600 m . Tính thời gian ít nhất để Minh chạy ra sông múc một thùng nước mang đến chỗ Nam. Cho biết đoạn sông thẳng, vận tốc chạy của Minh không đổi v = 2m/s; bỏ qua thời gian múc nước.</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6:</w:t>
      </w:r>
      <w:r w:rsidRPr="00C71BE6">
        <w:rPr>
          <w:rFonts w:ascii="Times New Roman" w:hAnsi="Times New Roman"/>
          <w:color w:val="000000" w:themeColor="text1"/>
          <w:lang w:val="nl-NL"/>
        </w:rPr>
        <w:t xml:space="preserve"> Lúc 12 giờ kim giờ và kim phút trùng nhau( tại số 12).</w:t>
      </w:r>
    </w:p>
    <w:p w:rsidR="002908D8" w:rsidRPr="00C71BE6" w:rsidRDefault="002908D8" w:rsidP="002908D8">
      <w:pPr>
        <w:ind w:firstLine="285"/>
        <w:jc w:val="both"/>
        <w:rPr>
          <w:rFonts w:ascii="Times New Roman" w:hAnsi="Times New Roman"/>
          <w:color w:val="000000" w:themeColor="text1"/>
          <w:lang w:val="nl-NL"/>
        </w:rPr>
      </w:pPr>
      <w:r w:rsidRPr="00C71BE6">
        <w:rPr>
          <w:rFonts w:ascii="Times New Roman" w:hAnsi="Times New Roman"/>
          <w:color w:val="000000" w:themeColor="text1"/>
          <w:lang w:val="nl-NL"/>
        </w:rPr>
        <w:t>a. Hỏi sau bao lâu, 2 kim đó lại trùng nhau.</w:t>
      </w:r>
    </w:p>
    <w:p w:rsidR="002908D8" w:rsidRPr="00C71BE6" w:rsidRDefault="002908D8" w:rsidP="002908D8">
      <w:pPr>
        <w:ind w:firstLine="285"/>
        <w:jc w:val="both"/>
        <w:rPr>
          <w:rFonts w:ascii="Times New Roman" w:hAnsi="Times New Roman"/>
          <w:color w:val="000000" w:themeColor="text1"/>
          <w:lang w:val="nl-NL"/>
        </w:rPr>
      </w:pPr>
      <w:r w:rsidRPr="00C71BE6">
        <w:rPr>
          <w:rFonts w:ascii="Times New Roman" w:hAnsi="Times New Roman"/>
          <w:color w:val="000000" w:themeColor="text1"/>
          <w:lang w:val="nl-NL"/>
        </w:rPr>
        <w:lastRenderedPageBreak/>
        <w:t xml:space="preserve">b. lần thứ 4 hai kim trùng nhaulà lúc mấy giờ? </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7:</w:t>
      </w:r>
      <w:r w:rsidRPr="00C71BE6">
        <w:rPr>
          <w:rFonts w:ascii="Times New Roman" w:hAnsi="Times New Roman"/>
          <w:color w:val="000000" w:themeColor="text1"/>
          <w:lang w:val="nl-NL"/>
        </w:rPr>
        <w:t xml:space="preserve"> Một người đi bộ và một vận động viên đi xe đạp cùng khởi hành ở một địa điểm, và đi cùng chièu trên một đường tròn chu vi 1800m. vận tốc của người đi xe đạp là 26,6 km/h, của người đi bộ là 4,5 km/h. Hỏi khi người đi bộ đi được một vòng thì gặp người đi xe đạp mấy lần. Tính thời gian và địa điểm gặp nhau?.( giải bài toán bằng đồ thị và bằng tính toán)</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8:</w:t>
      </w:r>
      <w:r w:rsidRPr="00C71BE6">
        <w:rPr>
          <w:rFonts w:ascii="Times New Roman" w:hAnsi="Times New Roman"/>
          <w:color w:val="000000" w:themeColor="text1"/>
          <w:lang w:val="nl-NL"/>
        </w:rPr>
        <w:t>. Một người ra đi vào buổi sáng, khi kim giờ và kim phút chồng lên nhau và ở trong khoảng giữa  số 7 và 8. khi người ấy quay về nhà thì trời đã ngã về chiều và nhìn thấy kim giờ, kim phút ngược chiều nhau. Nhìn kĩ hơn người đó thấy kim giờ nằm giữa số 1 và 2. Tính xem người ấy đã vắng mặt mấy giờ.</w:t>
      </w:r>
    </w:p>
    <w:p w:rsidR="002908D8" w:rsidRPr="00C71BE6" w:rsidRDefault="002908D8" w:rsidP="002908D8">
      <w:pPr>
        <w:pStyle w:val="BodyText"/>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9:</w:t>
      </w:r>
      <w:r w:rsidRPr="00C71BE6">
        <w:rPr>
          <w:rFonts w:ascii="Times New Roman" w:hAnsi="Times New Roman"/>
          <w:color w:val="000000" w:themeColor="text1"/>
          <w:lang w:val="nl-NL"/>
        </w:rPr>
        <w:t>. Một người đứng cách con đường một khoảng 50m, ở trên đường có một ô tô đang tiến lại với vận tốc 10m/s. Khi người ấy thấy ô tô còn cách mình 130m thì bắt đầu ra đường để đón đón ô tô theo hướng vuông góc với mặt đường. Hỏi người ấy phải đi với vận tốc bao nhiêu để có thể gặp được ô tô?</w:t>
      </w:r>
    </w:p>
    <w:p w:rsidR="002908D8" w:rsidRPr="00C71BE6" w:rsidRDefault="002908D8" w:rsidP="002908D8">
      <w:pPr>
        <w:pStyle w:val="BodyText"/>
        <w:spacing w:after="0"/>
        <w:ind w:firstLine="969"/>
        <w:jc w:val="both"/>
        <w:rPr>
          <w:rFonts w:ascii="Times New Roman" w:hAnsi="Times New Roman"/>
          <w:color w:val="000000" w:themeColor="text1"/>
          <w:lang w:val="nl-NL"/>
        </w:rPr>
      </w:pPr>
      <w:r w:rsidRPr="00C71BE6">
        <w:rPr>
          <w:rFonts w:ascii="Times New Roman" w:hAnsi="Times New Roman"/>
          <w:b/>
          <w:color w:val="000000" w:themeColor="text1"/>
          <w:lang w:val="nl-NL"/>
        </w:rPr>
        <w:t xml:space="preserve">Bài 30: </w:t>
      </w:r>
      <w:r w:rsidRPr="00C71BE6">
        <w:rPr>
          <w:rFonts w:ascii="Times New Roman" w:hAnsi="Times New Roman"/>
          <w:color w:val="000000" w:themeColor="text1"/>
          <w:lang w:val="nl-NL"/>
        </w:rPr>
        <w:t>Một cầu thang cuốn đưa hành khách từ tầng trệt lên tầng lầu trong siêu thị. Cầu thang trên đưa một người hành khách đứng yên lên lầu trong thời gian t</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 1 phút. Nếu  cầu thang không chuyển động thì người hành khách đó phải đi mất thời gian t</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xml:space="preserve"> = 3 phút. Hỏi nếu cầu thang chuyển động, đồng thời người khách đi trên nó thì phải mất bao lâu để đưa người đó lên lầu.</w:t>
      </w:r>
    </w:p>
    <w:p w:rsidR="002908D8" w:rsidRPr="00C71BE6" w:rsidRDefault="002908D8" w:rsidP="002908D8">
      <w:pPr>
        <w:ind w:firstLine="969"/>
        <w:jc w:val="both"/>
        <w:rPr>
          <w:rFonts w:ascii="Times New Roman" w:hAnsi="Times New Roman"/>
          <w:color w:val="000000" w:themeColor="text1"/>
          <w:lang w:val="pt-BR"/>
        </w:rPr>
      </w:pPr>
      <w:r>
        <w:rPr>
          <w:rFonts w:ascii="Times New Roman" w:hAnsi="Times New Roman"/>
          <w:b/>
          <w:noProof/>
          <w:color w:val="000000" w:themeColor="text1"/>
        </w:rPr>
        <w:drawing>
          <wp:anchor distT="0" distB="0" distL="114300" distR="114300" simplePos="0" relativeHeight="251693056" behindDoc="1" locked="0" layoutInCell="1" allowOverlap="1">
            <wp:simplePos x="0" y="0"/>
            <wp:positionH relativeFrom="column">
              <wp:posOffset>4632960</wp:posOffset>
            </wp:positionH>
            <wp:positionV relativeFrom="paragraph">
              <wp:posOffset>1127760</wp:posOffset>
            </wp:positionV>
            <wp:extent cx="1849120" cy="1355090"/>
            <wp:effectExtent l="0" t="0" r="0" b="0"/>
            <wp:wrapNone/>
            <wp:docPr id="1" name="Picture 1" descr="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1"/>
                    <pic:cNvPicPr>
                      <a:picLocks noChangeAspect="1" noChangeArrowheads="1"/>
                    </pic:cNvPicPr>
                  </pic:nvPicPr>
                  <pic:blipFill>
                    <a:blip r:embed="rId81">
                      <a:lum bright="-40000" contrast="60000"/>
                      <a:extLst>
                        <a:ext uri="{28A0092B-C50C-407E-A947-70E740481C1C}">
                          <a14:useLocalDpi xmlns:a14="http://schemas.microsoft.com/office/drawing/2010/main" val="0"/>
                        </a:ext>
                      </a:extLst>
                    </a:blip>
                    <a:srcRect/>
                    <a:stretch>
                      <a:fillRect/>
                    </a:stretch>
                  </pic:blipFill>
                  <pic:spPr bwMode="auto">
                    <a:xfrm>
                      <a:off x="0" y="0"/>
                      <a:ext cx="1849120" cy="1355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themeColor="text1"/>
          <w:lang w:val="pt-BR"/>
        </w:rPr>
        <w:t xml:space="preserve">Bài 31: </w:t>
      </w:r>
      <w:r w:rsidRPr="00C71BE6">
        <w:rPr>
          <w:rFonts w:ascii="Times New Roman" w:hAnsi="Times New Roman"/>
          <w:color w:val="000000" w:themeColor="text1"/>
          <w:lang w:val="pt-BR"/>
        </w:rPr>
        <w:t>Hai bến A và B ở cùng một phía bờ sông. Một ca nô xuất phát từ bến A, chuyển động liên tục qua lại giữa A và B với vận tốc so với dòng nước là v</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30 km/h. Cùng thời điểm ca nô xuất phát, một xuồng máy bắt đầu chạy từ bến B theo chiều tới bến A với vận tốc so với dòng nước là v</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9 km/h. Trong thời gian xuồng máy chạy từ B đến A thì ca nô chạy liên tục không nghỉ được 4 lần khoảng cách từ A đến B và về A cùng lúc với xuồng máy. Hãy tính vận tốc và hướng chảy của dòng nước. Giả thiết chế độ hoạt động của ca nô và xuồng máy là không đổi ; bỏ qua thời gian ca nô đổi hướng khi đến A và B; chuyển động của ca nô và xuồng máy đều là những chuyển động thẳng đều .</w:t>
      </w:r>
    </w:p>
    <w:p w:rsidR="002908D8" w:rsidRPr="00C71BE6" w:rsidRDefault="002908D8" w:rsidP="002908D8">
      <w:pPr>
        <w:autoSpaceDE w:val="0"/>
        <w:autoSpaceDN w:val="0"/>
        <w:adjustRightInd w:val="0"/>
        <w:ind w:firstLine="912"/>
        <w:jc w:val="both"/>
        <w:rPr>
          <w:rFonts w:ascii="Times New Roman" w:hAnsi="Times New Roman"/>
          <w:color w:val="000000" w:themeColor="text1"/>
          <w:lang w:val="pt-BR"/>
        </w:rPr>
      </w:pPr>
      <w:r w:rsidRPr="00C71BE6">
        <w:rPr>
          <w:rFonts w:ascii="Times New Roman" w:hAnsi="Times New Roman"/>
          <w:b/>
          <w:color w:val="000000" w:themeColor="text1"/>
          <w:lang w:val="pt-BR"/>
        </w:rPr>
        <w:t xml:space="preserve">Bài 32: </w:t>
      </w:r>
      <w:r w:rsidRPr="00C71BE6">
        <w:rPr>
          <w:rFonts w:ascii="Times New Roman" w:hAnsi="Times New Roman"/>
          <w:color w:val="000000" w:themeColor="text1"/>
          <w:lang w:val="pt-BR"/>
        </w:rPr>
        <w:t xml:space="preserve">Có hai bố con bơi thi trên bể bơi hình chữ nhật chiều </w:t>
      </w:r>
    </w:p>
    <w:p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pt-BR"/>
        </w:rPr>
        <w:t xml:space="preserve">dài AB = 50m và chiều rộng BC = 30m. </w:t>
      </w:r>
      <w:r w:rsidRPr="00C71BE6">
        <w:rPr>
          <w:rFonts w:ascii="Times New Roman" w:hAnsi="Times New Roman"/>
          <w:color w:val="000000" w:themeColor="text1"/>
          <w:lang w:val="fr-FR"/>
        </w:rPr>
        <w:t>Họ qui ư</w:t>
      </w:r>
      <w:r w:rsidRPr="00C71BE6">
        <w:rPr>
          <w:rFonts w:ascii="Times New Roman" w:hAnsi="Times New Roman"/>
          <w:color w:val="000000" w:themeColor="text1"/>
          <w:lang w:val="fr-FR"/>
        </w:rPr>
        <w:softHyphen/>
        <w:t>ớc là chỉ đ</w:t>
      </w:r>
      <w:r w:rsidRPr="00C71BE6">
        <w:rPr>
          <w:rFonts w:ascii="Times New Roman" w:hAnsi="Times New Roman"/>
          <w:color w:val="000000" w:themeColor="text1"/>
          <w:lang w:val="fr-FR"/>
        </w:rPr>
        <w:softHyphen/>
        <w:t xml:space="preserve">ược </w:t>
      </w:r>
    </w:p>
    <w:p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ơi theo mép bể. Bố xuất phát từ M với MB = 40m và bơi về </w:t>
      </w:r>
    </w:p>
    <w:p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fr-FR"/>
        </w:rPr>
        <w:t>B với vận tốc không đổ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4m/s. Con xuất phát từ N với </w:t>
      </w:r>
    </w:p>
    <w:p w:rsidR="002908D8" w:rsidRPr="00C71BE6" w:rsidRDefault="002908D8" w:rsidP="002908D8">
      <w:pPr>
        <w:autoSpaceDE w:val="0"/>
        <w:autoSpaceDN w:val="0"/>
        <w:adjustRightInd w:val="0"/>
        <w:jc w:val="both"/>
        <w:rPr>
          <w:rFonts w:ascii="Times New Roman" w:hAnsi="Times New Roman"/>
          <w:color w:val="000000" w:themeColor="text1"/>
          <w:lang w:val="pt-BR"/>
        </w:rPr>
      </w:pPr>
      <w:r w:rsidRPr="00C71BE6">
        <w:rPr>
          <w:rFonts w:ascii="Times New Roman" w:hAnsi="Times New Roman"/>
          <w:color w:val="000000" w:themeColor="text1"/>
          <w:lang w:val="fr-FR"/>
        </w:rPr>
        <w:t xml:space="preserve">NB = 10m và bơi về C </w:t>
      </w:r>
      <w:r w:rsidRPr="00C71BE6">
        <w:rPr>
          <w:rFonts w:ascii="Times New Roman" w:hAnsi="Times New Roman"/>
          <w:color w:val="000000" w:themeColor="text1"/>
          <w:lang w:val="pt-BR"/>
        </w:rPr>
        <w:t>với vận tốc không đổi v</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3m/s (hình l). </w:t>
      </w:r>
    </w:p>
    <w:p w:rsidR="002908D8" w:rsidRPr="00C71BE6" w:rsidRDefault="002908D8" w:rsidP="002908D8">
      <w:pPr>
        <w:autoSpaceDE w:val="0"/>
        <w:autoSpaceDN w:val="0"/>
        <w:adjustRightInd w:val="0"/>
        <w:jc w:val="both"/>
        <w:rPr>
          <w:rFonts w:ascii="Times New Roman" w:hAnsi="Times New Roman"/>
          <w:color w:val="000000" w:themeColor="text1"/>
          <w:lang w:val="pt-BR"/>
        </w:rPr>
      </w:pPr>
      <w:r w:rsidRPr="00C71BE6">
        <w:rPr>
          <w:rFonts w:ascii="Times New Roman" w:hAnsi="Times New Roman"/>
          <w:color w:val="000000" w:themeColor="text1"/>
          <w:lang w:val="pt-BR"/>
        </w:rPr>
        <w:t>Cả hai xuất phát cùng lúc</w:t>
      </w:r>
    </w:p>
    <w:p w:rsidR="002908D8" w:rsidRPr="00C71BE6" w:rsidRDefault="002908D8" w:rsidP="002908D8">
      <w:pPr>
        <w:autoSpaceDE w:val="0"/>
        <w:autoSpaceDN w:val="0"/>
        <w:adjustRightInd w:val="0"/>
        <w:ind w:firstLine="285"/>
        <w:jc w:val="both"/>
        <w:rPr>
          <w:rFonts w:ascii="Times New Roman" w:hAnsi="Times New Roman"/>
          <w:color w:val="000000" w:themeColor="text1"/>
          <w:lang w:val="pt-BR"/>
        </w:rPr>
      </w:pPr>
      <w:r w:rsidRPr="00C71BE6">
        <w:rPr>
          <w:rFonts w:ascii="Times New Roman" w:hAnsi="Times New Roman"/>
          <w:color w:val="000000" w:themeColor="text1"/>
          <w:lang w:val="pt-BR"/>
        </w:rPr>
        <w:t>a. Tìm khoảng cách giữa hai ngư</w:t>
      </w:r>
      <w:r w:rsidRPr="00C71BE6">
        <w:rPr>
          <w:rFonts w:ascii="Times New Roman" w:hAnsi="Times New Roman"/>
          <w:color w:val="000000" w:themeColor="text1"/>
          <w:lang w:val="pt-BR"/>
        </w:rPr>
        <w:softHyphen/>
        <w:t>ời sau khi xuất phát 2s.</w:t>
      </w:r>
    </w:p>
    <w:p w:rsidR="002908D8" w:rsidRPr="00C71BE6" w:rsidRDefault="002908D8" w:rsidP="002908D8">
      <w:pPr>
        <w:autoSpaceDE w:val="0"/>
        <w:autoSpaceDN w:val="0"/>
        <w:adjustRightInd w:val="0"/>
        <w:ind w:firstLine="285"/>
        <w:jc w:val="both"/>
        <w:rPr>
          <w:rFonts w:ascii="Times New Roman" w:hAnsi="Times New Roman"/>
          <w:i/>
          <w:iCs/>
          <w:color w:val="000000" w:themeColor="text1"/>
          <w:lang w:val="pt-BR"/>
        </w:rPr>
      </w:pPr>
      <w:r w:rsidRPr="00C71BE6">
        <w:rPr>
          <w:rFonts w:ascii="Times New Roman" w:hAnsi="Times New Roman"/>
          <w:color w:val="000000" w:themeColor="text1"/>
          <w:lang w:val="pt-BR"/>
        </w:rPr>
        <w:t>b. Tìm khoảng cách ngắn nhất giữa hai ngư</w:t>
      </w:r>
      <w:r w:rsidRPr="00C71BE6">
        <w:rPr>
          <w:rFonts w:ascii="Times New Roman" w:hAnsi="Times New Roman"/>
          <w:color w:val="000000" w:themeColor="text1"/>
          <w:lang w:val="pt-BR"/>
        </w:rPr>
        <w:softHyphen/>
        <w:t>ời (tr</w:t>
      </w:r>
      <w:r w:rsidRPr="00C71BE6">
        <w:rPr>
          <w:rFonts w:ascii="Times New Roman" w:hAnsi="Times New Roman"/>
          <w:color w:val="000000" w:themeColor="text1"/>
          <w:lang w:val="pt-BR"/>
        </w:rPr>
        <w:softHyphen/>
        <w:t xml:space="preserve">ước khi chạm thành bể đối diện). </w:t>
      </w:r>
    </w:p>
    <w:p w:rsidR="002908D8" w:rsidRPr="00C71BE6" w:rsidRDefault="002908D8" w:rsidP="002908D8">
      <w:pPr>
        <w:tabs>
          <w:tab w:val="center" w:pos="1635"/>
          <w:tab w:val="center" w:pos="7085"/>
        </w:tabs>
        <w:ind w:firstLine="912"/>
        <w:jc w:val="both"/>
        <w:rPr>
          <w:rFonts w:ascii="Times New Roman" w:hAnsi="Times New Roman"/>
          <w:color w:val="000000" w:themeColor="text1"/>
          <w:lang w:val="pt-BR"/>
        </w:rPr>
      </w:pPr>
      <w:r w:rsidRPr="00C71BE6">
        <w:rPr>
          <w:rFonts w:ascii="Times New Roman" w:hAnsi="Times New Roman"/>
          <w:b/>
          <w:color w:val="000000" w:themeColor="text1"/>
          <w:lang w:val="pt-BR"/>
        </w:rPr>
        <w:t xml:space="preserve">Bài 33: </w:t>
      </w:r>
      <w:r w:rsidRPr="00C71BE6">
        <w:rPr>
          <w:rFonts w:ascii="Times New Roman" w:hAnsi="Times New Roman"/>
          <w:color w:val="000000" w:themeColor="text1"/>
          <w:lang w:val="pt-BR"/>
        </w:rPr>
        <w:t>Một chất điểm X có vận tốc khi di chuyển là 4m/s. Trên đường di chuyển từ A đến C,  chất điểm này có dừng lại tại điểm E trong thời gian 3s (E cách A một đoạn 20 m). Thời gian để X di chuyển từ E đến C là 8 s. Khi X bắt đầu di chuyển khỏi E thì gặp một chất điểm Y đi ngược chiều. Chất điểm Y di chuyển tới A thì quay ngay lại C và gặp chất điểm X tại C (Y khi di chuyển không thay đổi vận tốc).</w:t>
      </w:r>
    </w:p>
    <w:p w:rsidR="002908D8" w:rsidRPr="00C71BE6" w:rsidRDefault="002908D8" w:rsidP="002908D8">
      <w:pPr>
        <w:jc w:val="both"/>
        <w:rPr>
          <w:rFonts w:ascii="Times New Roman" w:hAnsi="Times New Roman"/>
          <w:color w:val="000000" w:themeColor="text1"/>
          <w:lang w:val="pt-BR"/>
        </w:rPr>
      </w:pPr>
      <w:r w:rsidRPr="00C71BE6">
        <w:rPr>
          <w:rFonts w:ascii="Times New Roman" w:hAnsi="Times New Roman"/>
          <w:color w:val="000000" w:themeColor="text1"/>
          <w:lang w:val="pt-BR"/>
        </w:rPr>
        <w:lastRenderedPageBreak/>
        <w:tab/>
        <w:t>a) Tính vận tốc của chất điểm Y</w:t>
      </w:r>
    </w:p>
    <w:p w:rsidR="002908D8" w:rsidRPr="00C71BE6" w:rsidRDefault="002908D8" w:rsidP="002908D8">
      <w:pPr>
        <w:jc w:val="both"/>
        <w:rPr>
          <w:rFonts w:ascii="Times New Roman" w:hAnsi="Times New Roman"/>
          <w:color w:val="000000" w:themeColor="text1"/>
          <w:lang w:val="it-IT"/>
        </w:rPr>
      </w:pPr>
      <w:r w:rsidRPr="00C71BE6">
        <w:rPr>
          <w:rFonts w:ascii="Times New Roman" w:hAnsi="Times New Roman"/>
          <w:color w:val="000000" w:themeColor="text1"/>
          <w:lang w:val="pt-BR"/>
        </w:rPr>
        <w:tab/>
      </w:r>
      <w:r w:rsidRPr="00C71BE6">
        <w:rPr>
          <w:rFonts w:ascii="Times New Roman" w:hAnsi="Times New Roman"/>
          <w:color w:val="000000" w:themeColor="text1"/>
          <w:lang w:val="it-IT"/>
        </w:rPr>
        <w:t>b) Vẽ đồ thị thể hiện các chuyển động trên (trục hoành chỉ thời gian; trục tung chỉ quãng đường)</w:t>
      </w:r>
    </w:p>
    <w:p w:rsidR="002908D8" w:rsidRPr="00C71BE6" w:rsidRDefault="002908D8" w:rsidP="002908D8">
      <w:pPr>
        <w:pStyle w:val="BodyTextIndent"/>
        <w:spacing w:line="240" w:lineRule="auto"/>
        <w:ind w:firstLine="912"/>
        <w:rPr>
          <w:color w:val="000000" w:themeColor="text1"/>
          <w:sz w:val="24"/>
          <w:szCs w:val="24"/>
          <w:lang w:val="it-IT"/>
        </w:rPr>
      </w:pPr>
      <w:r w:rsidRPr="00C71BE6">
        <w:rPr>
          <w:b/>
          <w:color w:val="000000" w:themeColor="text1"/>
          <w:sz w:val="24"/>
          <w:szCs w:val="24"/>
          <w:lang w:val="it-IT"/>
        </w:rPr>
        <w:t xml:space="preserve">Bài 34: </w:t>
      </w:r>
      <w:r w:rsidRPr="00C71BE6">
        <w:rPr>
          <w:color w:val="000000" w:themeColor="text1"/>
          <w:sz w:val="24"/>
          <w:szCs w:val="24"/>
          <w:lang w:val="it-IT"/>
        </w:rPr>
        <w:t>Trên một đường đua thẳng, hai bên lề đường có hai hàng dọc các vận động viên chuyển động theo cùng một hướng: một hàng là các vận động viên chạy việt dã và hàng kia là các vận động viên đua xe đạp. Biết rằng các vận động viên việt dã chạy đều với vận tốc 20km/h và khoảng cách đều giữa hai người liền kề nhau trong hàng là 20m; những con số tương ứng đối với hàng các vận động viên đua xe đạp là 40km/h và 30m. Hỏi một người quan sát cần phải chuyển động trên đường với vận tốc bằng bao nhiêu để mỗi lần khi một vận động viên đua xe đạp đuổi kịp anh ta thì chính lúc đó anh ta lại đuổi kịp một vận động viên chạy việt dã tiếp theo?</w:t>
      </w:r>
    </w:p>
    <w:p w:rsidR="002908D8" w:rsidRPr="00C71BE6" w:rsidRDefault="002908D8" w:rsidP="002908D8">
      <w:pPr>
        <w:pStyle w:val="BodyText"/>
        <w:spacing w:after="0"/>
        <w:jc w:val="both"/>
        <w:rPr>
          <w:rFonts w:ascii="Times New Roman" w:hAnsi="Times New Roman"/>
          <w:b/>
          <w:color w:val="000000" w:themeColor="text1"/>
          <w:lang w:val="it-IT"/>
        </w:rPr>
      </w:pPr>
      <w:r w:rsidRPr="00C71BE6">
        <w:rPr>
          <w:rFonts w:ascii="Times New Roman" w:hAnsi="Times New Roman"/>
          <w:b/>
          <w:color w:val="000000" w:themeColor="text1"/>
          <w:lang w:val="it-IT"/>
        </w:rPr>
        <w:t>Hướng dẫn:</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Ký hiệu vận tốc của VĐV chạy, người quan sát và VĐV đua xe đạp lần lượt là v</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v</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 xml:space="preserve"> và v</w:t>
      </w:r>
      <w:r w:rsidRPr="00C71BE6">
        <w:rPr>
          <w:rFonts w:ascii="Times New Roman" w:hAnsi="Times New Roman"/>
          <w:color w:val="000000" w:themeColor="text1"/>
          <w:vertAlign w:val="subscript"/>
          <w:lang w:val="it-IT"/>
        </w:rPr>
        <w:t>3</w:t>
      </w:r>
      <w:r w:rsidRPr="00C71BE6">
        <w:rPr>
          <w:rFonts w:ascii="Times New Roman" w:hAnsi="Times New Roman"/>
          <w:color w:val="000000" w:themeColor="text1"/>
          <w:lang w:val="it-IT"/>
        </w:rPr>
        <w:t>; khoảng cách giữa hai VĐV chạy liền kề là l</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xml:space="preserve"> và giữa hai VĐV đua xe đạp liền kề là l</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ại một thời điểm nào đó ba người ở vị trí ngang nhau thì sau thời gian t người quan sát đuổi kịp VĐV chạy và VĐV đua xe đạp phía sau đuổi kịp người quan sát. Ta có các phương trình:</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12"/>
        </w:rPr>
        <w:object w:dxaOrig="1120" w:dyaOrig="360">
          <v:shape id="_x0000_i1089" type="#_x0000_t75" style="width:55.7pt;height:18.15pt" o:ole="">
            <v:imagedata r:id="rId82" o:title=""/>
          </v:shape>
          <o:OLEObject Type="Embed" ProgID="Equation.DSMT4" ShapeID="_x0000_i1089" DrawAspect="Content" ObjectID="_1637044617" r:id="rId83"/>
        </w:object>
      </w:r>
      <w:r w:rsidRPr="00C71BE6">
        <w:rPr>
          <w:rFonts w:ascii="Times New Roman" w:hAnsi="Times New Roman"/>
          <w:color w:val="000000" w:themeColor="text1"/>
          <w:lang w:val="it-IT"/>
        </w:rPr>
        <w:t xml:space="preserve">    (1)</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12"/>
        </w:rPr>
        <w:object w:dxaOrig="1160" w:dyaOrig="360">
          <v:shape id="_x0000_i1090" type="#_x0000_t75" style="width:58.25pt;height:18.15pt" o:ole="">
            <v:imagedata r:id="rId84" o:title=""/>
          </v:shape>
          <o:OLEObject Type="Embed" ProgID="Equation.DSMT4" ShapeID="_x0000_i1090" DrawAspect="Content" ObjectID="_1637044618" r:id="rId85"/>
        </w:object>
      </w:r>
      <w:r w:rsidRPr="00C71BE6">
        <w:rPr>
          <w:rFonts w:ascii="Times New Roman" w:hAnsi="Times New Roman"/>
          <w:color w:val="000000" w:themeColor="text1"/>
          <w:lang w:val="it-IT"/>
        </w:rPr>
        <w:t xml:space="preserve">   (2)</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Cộng hai vế các phương trình trên rồi tìm t, ta được:</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30"/>
        </w:rPr>
        <w:object w:dxaOrig="999" w:dyaOrig="680">
          <v:shape id="_x0000_i1091" type="#_x0000_t75" style="width:50.1pt;height:33.8pt" o:ole="">
            <v:imagedata r:id="rId86" o:title=""/>
          </v:shape>
          <o:OLEObject Type="Embed" ProgID="Equation.DSMT4" ShapeID="_x0000_i1091" DrawAspect="Content" ObjectID="_1637044619" r:id="rId87"/>
        </w:object>
      </w:r>
      <w:r w:rsidRPr="00C71BE6">
        <w:rPr>
          <w:rFonts w:ascii="Times New Roman" w:hAnsi="Times New Roman"/>
          <w:color w:val="000000" w:themeColor="text1"/>
          <w:lang w:val="it-IT"/>
        </w:rPr>
        <w:t xml:space="preserve">     (3)</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hay (3) vào (1) ta được:  </w:t>
      </w:r>
      <w:r w:rsidRPr="00C71BE6">
        <w:rPr>
          <w:rFonts w:ascii="Times New Roman" w:hAnsi="Times New Roman"/>
          <w:color w:val="000000" w:themeColor="text1"/>
          <w:position w:val="-30"/>
        </w:rPr>
        <w:object w:dxaOrig="1800" w:dyaOrig="680">
          <v:shape id="_x0000_i1092" type="#_x0000_t75" style="width:90.15pt;height:33.8pt" o:ole="">
            <v:imagedata r:id="rId88" o:title=""/>
          </v:shape>
          <o:OLEObject Type="Embed" ProgID="Equation.DSMT4" ShapeID="_x0000_i1092" DrawAspect="Content" ObjectID="_1637044620" r:id="rId89"/>
        </w:object>
      </w:r>
      <w:r w:rsidRPr="00C71BE6">
        <w:rPr>
          <w:rFonts w:ascii="Times New Roman" w:hAnsi="Times New Roman"/>
          <w:color w:val="000000" w:themeColor="text1"/>
          <w:lang w:val="it-IT"/>
        </w:rPr>
        <w:t xml:space="preserve">      (4)</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hay số vào (4) ta có: </w:t>
      </w:r>
      <w:r w:rsidRPr="00C71BE6">
        <w:rPr>
          <w:rFonts w:ascii="Times New Roman" w:hAnsi="Times New Roman"/>
          <w:color w:val="000000" w:themeColor="text1"/>
          <w:position w:val="-12"/>
        </w:rPr>
        <w:object w:dxaOrig="240" w:dyaOrig="360">
          <v:shape id="_x0000_i1093" type="#_x0000_t75" style="width:11.9pt;height:18.15pt" o:ole="">
            <v:imagedata r:id="rId90" o:title=""/>
          </v:shape>
          <o:OLEObject Type="Embed" ProgID="Equation.DSMT4" ShapeID="_x0000_i1093" DrawAspect="Content" ObjectID="_1637044621" r:id="rId91"/>
        </w:object>
      </w:r>
      <w:r w:rsidRPr="00C71BE6">
        <w:rPr>
          <w:rFonts w:ascii="Times New Roman" w:hAnsi="Times New Roman"/>
          <w:color w:val="000000" w:themeColor="text1"/>
          <w:lang w:val="it-IT"/>
        </w:rPr>
        <w:t xml:space="preserve"> = 28 (km/h)</w:t>
      </w:r>
    </w:p>
    <w:p w:rsidR="008E3689" w:rsidRDefault="008E3689"/>
    <w:sectPr w:rsidR="008E3689" w:rsidSect="002908D8">
      <w:headerReference w:type="default" r:id="rId92"/>
      <w:footerReference w:type="default" r:id="rId93"/>
      <w:pgSz w:w="12240" w:h="15840"/>
      <w:pgMar w:top="720" w:right="1440" w:bottom="1440" w:left="1440" w:header="270" w:footer="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258B" w:rsidRDefault="00F6258B" w:rsidP="002908D8">
      <w:pPr>
        <w:spacing w:after="0" w:line="240" w:lineRule="auto"/>
      </w:pPr>
      <w:r>
        <w:separator/>
      </w:r>
    </w:p>
  </w:endnote>
  <w:endnote w:type="continuationSeparator" w:id="0">
    <w:p w:rsidR="00F6258B" w:rsidRDefault="00F6258B" w:rsidP="002908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8D8" w:rsidRDefault="002908D8">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C71BE6">
      <w:rPr>
        <w:rFonts w:ascii="Times New Roman" w:hAnsi="Times New Roman"/>
        <w:b/>
        <w:color w:val="00B0F0"/>
        <w:lang w:val="nl-NL"/>
      </w:rPr>
      <w:t/>
    </w:r>
    <w:r w:rsidRPr="00C71BE6">
      <w:rPr>
        <w:rFonts w:ascii="Times New Roman" w:hAnsi="Times New Roman"/>
        <w:b/>
        <w:color w:val="FF0000"/>
        <w:lang w:val="nl-NL"/>
      </w:rPr>
      <w:t/>
    </w:r>
    <w:r>
      <w:rPr>
        <w:rFonts w:ascii="Times New Roman" w:hAnsi="Times New Roman"/>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2908D8">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2908D8" w:rsidRDefault="002908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258B" w:rsidRDefault="00F6258B" w:rsidP="002908D8">
      <w:pPr>
        <w:spacing w:after="0" w:line="240" w:lineRule="auto"/>
      </w:pPr>
      <w:r>
        <w:separator/>
      </w:r>
    </w:p>
  </w:footnote>
  <w:footnote w:type="continuationSeparator" w:id="0">
    <w:p w:rsidR="00F6258B" w:rsidRDefault="00F6258B" w:rsidP="002908D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8D8" w:rsidRPr="00C71BE6" w:rsidRDefault="002908D8" w:rsidP="002908D8">
    <w:pPr>
      <w:pStyle w:val="Header"/>
      <w:jc w:val="center"/>
      <w:rPr>
        <w:rFonts w:ascii="Times New Roman" w:hAnsi="Times New Roman"/>
      </w:rPr>
    </w:pPr>
    <w:r w:rsidRPr="00C71BE6">
      <w:rPr>
        <w:rFonts w:ascii="Times New Roman" w:hAnsi="Times New Roman"/>
        <w:b/>
        <w:color w:val="00B0F0"/>
        <w:lang w:val="nl-NL"/>
      </w:rPr>
      <w:t/>
    </w:r>
    <w:r w:rsidRPr="00C71BE6">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04F"/>
    <w:rsid w:val="001F589B"/>
    <w:rsid w:val="002908D8"/>
    <w:rsid w:val="002A0929"/>
    <w:rsid w:val="002C112D"/>
    <w:rsid w:val="00337D22"/>
    <w:rsid w:val="003B1471"/>
    <w:rsid w:val="00436069"/>
    <w:rsid w:val="005910DD"/>
    <w:rsid w:val="005D6BB8"/>
    <w:rsid w:val="005E5764"/>
    <w:rsid w:val="00671B6D"/>
    <w:rsid w:val="006742A5"/>
    <w:rsid w:val="007E1384"/>
    <w:rsid w:val="0081304F"/>
    <w:rsid w:val="0087363C"/>
    <w:rsid w:val="008E3689"/>
    <w:rsid w:val="00944E46"/>
    <w:rsid w:val="009D6BB0"/>
    <w:rsid w:val="00BD7266"/>
    <w:rsid w:val="00C03C8B"/>
    <w:rsid w:val="00CC53C4"/>
    <w:rsid w:val="00F435AB"/>
    <w:rsid w:val="00F6258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908D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2908D8"/>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2908D8"/>
    <w:rPr>
      <w:rFonts w:ascii="Arial" w:eastAsia="Times New Roman" w:hAnsi="Arial" w:cs="Arial"/>
      <w:b/>
      <w:bCs/>
      <w:kern w:val="32"/>
      <w:sz w:val="32"/>
      <w:szCs w:val="32"/>
    </w:rPr>
  </w:style>
  <w:style w:type="character" w:customStyle="1" w:styleId="Heading2Char">
    <w:name w:val="Heading 2 Char"/>
    <w:basedOn w:val="DefaultParagraphFont"/>
    <w:link w:val="Heading2"/>
    <w:rsid w:val="002908D8"/>
    <w:rPr>
      <w:rFonts w:ascii="Times New Roman" w:eastAsia="Times New Roman" w:hAnsi="Times New Roman" w:cs="Times New Roman"/>
      <w:sz w:val="28"/>
      <w:szCs w:val="24"/>
    </w:rPr>
  </w:style>
  <w:style w:type="table" w:styleId="TableGrid">
    <w:name w:val="Table Grid"/>
    <w:basedOn w:val="TableNormal"/>
    <w:rsid w:val="002908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2908D8"/>
    <w:rPr>
      <w:rFonts w:ascii="VNI-Times" w:eastAsia="Times New Roman" w:hAnsi="VNI-Times" w:cs="Times New Roman"/>
      <w:sz w:val="24"/>
      <w:szCs w:val="24"/>
    </w:rPr>
  </w:style>
  <w:style w:type="paragraph" w:styleId="Footer">
    <w:name w:val="footer"/>
    <w:basedOn w:val="Normal"/>
    <w:link w:val="FooterChar"/>
    <w:uiPriority w:val="99"/>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2908D8"/>
    <w:rPr>
      <w:rFonts w:ascii="VNI-Times" w:eastAsia="Times New Roman" w:hAnsi="VNI-Times" w:cs="Times New Roman"/>
      <w:sz w:val="24"/>
      <w:szCs w:val="24"/>
    </w:rPr>
  </w:style>
  <w:style w:type="character" w:styleId="PageNumber">
    <w:name w:val="page number"/>
    <w:basedOn w:val="DefaultParagraphFont"/>
    <w:rsid w:val="002908D8"/>
  </w:style>
  <w:style w:type="paragraph" w:styleId="BodyTextIndent">
    <w:name w:val="Body Text Indent"/>
    <w:basedOn w:val="Normal"/>
    <w:link w:val="BodyTextIndentChar"/>
    <w:rsid w:val="002908D8"/>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2908D8"/>
    <w:rPr>
      <w:rFonts w:ascii="Times New Roman" w:eastAsia="Times New Roman" w:hAnsi="Times New Roman" w:cs="Times New Roman"/>
      <w:sz w:val="28"/>
      <w:szCs w:val="28"/>
    </w:rPr>
  </w:style>
  <w:style w:type="paragraph" w:styleId="BodyText">
    <w:name w:val="Body Text"/>
    <w:basedOn w:val="Normal"/>
    <w:link w:val="BodyTextChar"/>
    <w:rsid w:val="002908D8"/>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2908D8"/>
    <w:rPr>
      <w:rFonts w:ascii="VNI-Times" w:eastAsia="Times New Roman" w:hAnsi="VNI-Times" w:cs="Times New Roman"/>
      <w:sz w:val="24"/>
      <w:szCs w:val="24"/>
    </w:rPr>
  </w:style>
  <w:style w:type="paragraph" w:styleId="NoSpacing">
    <w:name w:val="No Spacing"/>
    <w:qFormat/>
    <w:rsid w:val="002908D8"/>
    <w:pPr>
      <w:spacing w:after="0" w:line="240" w:lineRule="auto"/>
    </w:pPr>
    <w:rPr>
      <w:rFonts w:ascii="Times New Roman" w:eastAsia="Calibri" w:hAnsi="Times New Roman" w:cs="Times New Roman"/>
    </w:rPr>
  </w:style>
  <w:style w:type="paragraph" w:styleId="BalloonText">
    <w:name w:val="Balloon Text"/>
    <w:basedOn w:val="Normal"/>
    <w:link w:val="BalloonTextChar"/>
    <w:rsid w:val="002908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2908D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908D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2908D8"/>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2908D8"/>
    <w:rPr>
      <w:rFonts w:ascii="Arial" w:eastAsia="Times New Roman" w:hAnsi="Arial" w:cs="Arial"/>
      <w:b/>
      <w:bCs/>
      <w:kern w:val="32"/>
      <w:sz w:val="32"/>
      <w:szCs w:val="32"/>
    </w:rPr>
  </w:style>
  <w:style w:type="character" w:customStyle="1" w:styleId="Heading2Char">
    <w:name w:val="Heading 2 Char"/>
    <w:basedOn w:val="DefaultParagraphFont"/>
    <w:link w:val="Heading2"/>
    <w:rsid w:val="002908D8"/>
    <w:rPr>
      <w:rFonts w:ascii="Times New Roman" w:eastAsia="Times New Roman" w:hAnsi="Times New Roman" w:cs="Times New Roman"/>
      <w:sz w:val="28"/>
      <w:szCs w:val="24"/>
    </w:rPr>
  </w:style>
  <w:style w:type="table" w:styleId="TableGrid">
    <w:name w:val="Table Grid"/>
    <w:basedOn w:val="TableNormal"/>
    <w:rsid w:val="002908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2908D8"/>
    <w:rPr>
      <w:rFonts w:ascii="VNI-Times" w:eastAsia="Times New Roman" w:hAnsi="VNI-Times" w:cs="Times New Roman"/>
      <w:sz w:val="24"/>
      <w:szCs w:val="24"/>
    </w:rPr>
  </w:style>
  <w:style w:type="paragraph" w:styleId="Footer">
    <w:name w:val="footer"/>
    <w:basedOn w:val="Normal"/>
    <w:link w:val="FooterChar"/>
    <w:uiPriority w:val="99"/>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2908D8"/>
    <w:rPr>
      <w:rFonts w:ascii="VNI-Times" w:eastAsia="Times New Roman" w:hAnsi="VNI-Times" w:cs="Times New Roman"/>
      <w:sz w:val="24"/>
      <w:szCs w:val="24"/>
    </w:rPr>
  </w:style>
  <w:style w:type="character" w:styleId="PageNumber">
    <w:name w:val="page number"/>
    <w:basedOn w:val="DefaultParagraphFont"/>
    <w:rsid w:val="002908D8"/>
  </w:style>
  <w:style w:type="paragraph" w:styleId="BodyTextIndent">
    <w:name w:val="Body Text Indent"/>
    <w:basedOn w:val="Normal"/>
    <w:link w:val="BodyTextIndentChar"/>
    <w:rsid w:val="002908D8"/>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2908D8"/>
    <w:rPr>
      <w:rFonts w:ascii="Times New Roman" w:eastAsia="Times New Roman" w:hAnsi="Times New Roman" w:cs="Times New Roman"/>
      <w:sz w:val="28"/>
      <w:szCs w:val="28"/>
    </w:rPr>
  </w:style>
  <w:style w:type="paragraph" w:styleId="BodyText">
    <w:name w:val="Body Text"/>
    <w:basedOn w:val="Normal"/>
    <w:link w:val="BodyTextChar"/>
    <w:rsid w:val="002908D8"/>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2908D8"/>
    <w:rPr>
      <w:rFonts w:ascii="VNI-Times" w:eastAsia="Times New Roman" w:hAnsi="VNI-Times" w:cs="Times New Roman"/>
      <w:sz w:val="24"/>
      <w:szCs w:val="24"/>
    </w:rPr>
  </w:style>
  <w:style w:type="paragraph" w:styleId="NoSpacing">
    <w:name w:val="No Spacing"/>
    <w:qFormat/>
    <w:rsid w:val="002908D8"/>
    <w:pPr>
      <w:spacing w:after="0" w:line="240" w:lineRule="auto"/>
    </w:pPr>
    <w:rPr>
      <w:rFonts w:ascii="Times New Roman" w:eastAsia="Calibri" w:hAnsi="Times New Roman" w:cs="Times New Roman"/>
    </w:rPr>
  </w:style>
  <w:style w:type="paragraph" w:styleId="BalloonText">
    <w:name w:val="Balloon Text"/>
    <w:basedOn w:val="Normal"/>
    <w:link w:val="BalloonTextChar"/>
    <w:rsid w:val="002908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2908D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wmf" Type="http://schemas.openxmlformats.org/officeDocument/2006/relationships/image"/><Relationship Id="rId12" Target="media/image5.wmf"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media/image7.wmf" Type="http://schemas.openxmlformats.org/officeDocument/2006/relationships/image"/><Relationship Id="rId16" Target="embeddings/oleObject2.bin" Type="http://schemas.openxmlformats.org/officeDocument/2006/relationships/oleObject"/><Relationship Id="rId17" Target="embeddings/oleObject3.bin" Type="http://schemas.openxmlformats.org/officeDocument/2006/relationships/oleObject"/><Relationship Id="rId18" Target="embeddings/oleObject4.bin" Type="http://schemas.openxmlformats.org/officeDocument/2006/relationships/oleObject"/><Relationship Id="rId19" Target="embeddings/oleObject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1" Target="embeddings/oleObject7.bin" Type="http://schemas.openxmlformats.org/officeDocument/2006/relationships/oleObject"/><Relationship Id="rId22" Target="embeddings/oleObject8.bin" Type="http://schemas.openxmlformats.org/officeDocument/2006/relationships/oleObject"/><Relationship Id="rId23" Target="embeddings/oleObject9.bin" Type="http://schemas.openxmlformats.org/officeDocument/2006/relationships/oleObject"/><Relationship Id="rId24" Target="embeddings/oleObject10.bin" Type="http://schemas.openxmlformats.org/officeDocument/2006/relationships/oleObject"/><Relationship Id="rId25" Target="embeddings/oleObject11.bin" Type="http://schemas.openxmlformats.org/officeDocument/2006/relationships/oleObject"/><Relationship Id="rId26" Target="embeddings/oleObject12.bin" Type="http://schemas.openxmlformats.org/officeDocument/2006/relationships/oleObject"/><Relationship Id="rId27" Target="embeddings/oleObject13.bin" Type="http://schemas.openxmlformats.org/officeDocument/2006/relationships/oleObject"/><Relationship Id="rId28" Target="media/image8.wmf" Type="http://schemas.openxmlformats.org/officeDocument/2006/relationships/image"/><Relationship Id="rId29" Target="embeddings/oleObject14.bin" Type="http://schemas.openxmlformats.org/officeDocument/2006/relationships/oleObject"/><Relationship Id="rId3" Target="stylesWithEffects.xml" Type="http://schemas.microsoft.com/office/2007/relationships/stylesWithEffects"/><Relationship Id="rId30" Target="embeddings/oleObject15.bin" Type="http://schemas.openxmlformats.org/officeDocument/2006/relationships/oleObject"/><Relationship Id="rId31" Target="embeddings/oleObject16.bin" Type="http://schemas.openxmlformats.org/officeDocument/2006/relationships/oleObject"/><Relationship Id="rId32" Target="media/image9.wmf" Type="http://schemas.openxmlformats.org/officeDocument/2006/relationships/image"/><Relationship Id="rId33" Target="embeddings/oleObject17.bin" Type="http://schemas.openxmlformats.org/officeDocument/2006/relationships/oleObject"/><Relationship Id="rId34" Target="media/image10.wmf" Type="http://schemas.openxmlformats.org/officeDocument/2006/relationships/image"/><Relationship Id="rId35" Target="embeddings/oleObject18.bin" Type="http://schemas.openxmlformats.org/officeDocument/2006/relationships/oleObject"/><Relationship Id="rId36" Target="media/image11.wmf" Type="http://schemas.openxmlformats.org/officeDocument/2006/relationships/image"/><Relationship Id="rId37" Target="embeddings/oleObject19.bin" Type="http://schemas.openxmlformats.org/officeDocument/2006/relationships/oleObject"/><Relationship Id="rId38" Target="media/image12.wmf" Type="http://schemas.openxmlformats.org/officeDocument/2006/relationships/image"/><Relationship Id="rId39" Target="embeddings/oleObject20.bin" Type="http://schemas.openxmlformats.org/officeDocument/2006/relationships/oleObject"/><Relationship Id="rId4" Target="settings.xml" Type="http://schemas.openxmlformats.org/officeDocument/2006/relationships/settings"/><Relationship Id="rId40" Target="media/image13.wmf" Type="http://schemas.openxmlformats.org/officeDocument/2006/relationships/image"/><Relationship Id="rId41" Target="embeddings/oleObject21.bin" Type="http://schemas.openxmlformats.org/officeDocument/2006/relationships/oleObject"/><Relationship Id="rId42" Target="embeddings/oleObject22.bin" Type="http://schemas.openxmlformats.org/officeDocument/2006/relationships/oleObject"/><Relationship Id="rId43" Target="media/image14.wmf" Type="http://schemas.openxmlformats.org/officeDocument/2006/relationships/image"/><Relationship Id="rId44" Target="embeddings/oleObject23.bin" Type="http://schemas.openxmlformats.org/officeDocument/2006/relationships/oleObject"/><Relationship Id="rId45" Target="media/image15.wmf" Type="http://schemas.openxmlformats.org/officeDocument/2006/relationships/image"/><Relationship Id="rId46" Target="embeddings/oleObject24.bin" Type="http://schemas.openxmlformats.org/officeDocument/2006/relationships/oleObject"/><Relationship Id="rId47" Target="media/image16.wmf" Type="http://schemas.openxmlformats.org/officeDocument/2006/relationships/image"/><Relationship Id="rId48" Target="embeddings/oleObject25.bin" Type="http://schemas.openxmlformats.org/officeDocument/2006/relationships/oleObject"/><Relationship Id="rId49" Target="media/image17.wmf" Type="http://schemas.openxmlformats.org/officeDocument/2006/relationships/image"/><Relationship Id="rId5" Target="webSettings.xml" Type="http://schemas.openxmlformats.org/officeDocument/2006/relationships/webSettings"/><Relationship Id="rId50" Target="embeddings/oleObject26.bin" Type="http://schemas.openxmlformats.org/officeDocument/2006/relationships/oleObject"/><Relationship Id="rId51" Target="media/image18.wmf" Type="http://schemas.openxmlformats.org/officeDocument/2006/relationships/image"/><Relationship Id="rId52" Target="embeddings/oleObject27.bin" Type="http://schemas.openxmlformats.org/officeDocument/2006/relationships/oleObject"/><Relationship Id="rId53" Target="media/image19.wmf" Type="http://schemas.openxmlformats.org/officeDocument/2006/relationships/image"/><Relationship Id="rId54" Target="embeddings/oleObject28.bin" Type="http://schemas.openxmlformats.org/officeDocument/2006/relationships/oleObject"/><Relationship Id="rId55" Target="media/image20.wmf" Type="http://schemas.openxmlformats.org/officeDocument/2006/relationships/image"/><Relationship Id="rId56" Target="media/image21.wmf" Type="http://schemas.openxmlformats.org/officeDocument/2006/relationships/image"/><Relationship Id="rId57" Target="media/image22.wmf" Type="http://schemas.openxmlformats.org/officeDocument/2006/relationships/image"/><Relationship Id="rId58" Target="media/image23.wmf" Type="http://schemas.openxmlformats.org/officeDocument/2006/relationships/image"/><Relationship Id="rId59" Target="media/image24.wmf" Type="http://schemas.openxmlformats.org/officeDocument/2006/relationships/image"/><Relationship Id="rId6" Target="footnotes.xml" Type="http://schemas.openxmlformats.org/officeDocument/2006/relationships/footnotes"/><Relationship Id="rId60" Target="media/image25.wmf" Type="http://schemas.openxmlformats.org/officeDocument/2006/relationships/image"/><Relationship Id="rId61" Target="media/image26.wmf" Type="http://schemas.openxmlformats.org/officeDocument/2006/relationships/image"/><Relationship Id="rId62" Target="media/image27.wmf" Type="http://schemas.openxmlformats.org/officeDocument/2006/relationships/image"/><Relationship Id="rId63" Target="media/image28.wmf" Type="http://schemas.openxmlformats.org/officeDocument/2006/relationships/image"/><Relationship Id="rId64" Target="media/image29.wmf" Type="http://schemas.openxmlformats.org/officeDocument/2006/relationships/image"/><Relationship Id="rId65" Target="media/image30.wmf" Type="http://schemas.openxmlformats.org/officeDocument/2006/relationships/image"/><Relationship Id="rId66" Target="media/image31.wmf" Type="http://schemas.openxmlformats.org/officeDocument/2006/relationships/image"/><Relationship Id="rId67" Target="media/image32.wmf" Type="http://schemas.openxmlformats.org/officeDocument/2006/relationships/image"/><Relationship Id="rId68" Target="media/image33.wmf" Type="http://schemas.openxmlformats.org/officeDocument/2006/relationships/image"/><Relationship Id="rId69" Target="media/image34.wmf" Type="http://schemas.openxmlformats.org/officeDocument/2006/relationships/image"/><Relationship Id="rId7" Target="endnotes.xml" Type="http://schemas.openxmlformats.org/officeDocument/2006/relationships/endnotes"/><Relationship Id="rId70" Target="media/image35.wmf" Type="http://schemas.openxmlformats.org/officeDocument/2006/relationships/image"/><Relationship Id="rId71" Target="embeddings/oleObject29.bin" Type="http://schemas.openxmlformats.org/officeDocument/2006/relationships/oleObject"/><Relationship Id="rId72" Target="media/image36.wmf" Type="http://schemas.openxmlformats.org/officeDocument/2006/relationships/image"/><Relationship Id="rId73" Target="media/image37.wmf" Type="http://schemas.openxmlformats.org/officeDocument/2006/relationships/image"/><Relationship Id="rId74" Target="media/image38.wmf" Type="http://schemas.openxmlformats.org/officeDocument/2006/relationships/image"/><Relationship Id="rId75" Target="media/image39.wmf" Type="http://schemas.openxmlformats.org/officeDocument/2006/relationships/image"/><Relationship Id="rId76" Target="media/image40.wmf" Type="http://schemas.openxmlformats.org/officeDocument/2006/relationships/image"/><Relationship Id="rId77" Target="media/image41.wmf" Type="http://schemas.openxmlformats.org/officeDocument/2006/relationships/image"/><Relationship Id="rId78" Target="media/image42.wmf" Type="http://schemas.openxmlformats.org/officeDocument/2006/relationships/image"/><Relationship Id="rId79" Target="media/image43.wmf" Type="http://schemas.openxmlformats.org/officeDocument/2006/relationships/image"/><Relationship Id="rId8" Target="media/image1.wmf" Type="http://schemas.openxmlformats.org/officeDocument/2006/relationships/image"/><Relationship Id="rId80" Target="media/image44.wmf" Type="http://schemas.openxmlformats.org/officeDocument/2006/relationships/image"/><Relationship Id="rId81" Target="media/image45.png" Type="http://schemas.openxmlformats.org/officeDocument/2006/relationships/image"/><Relationship Id="rId82" Target="media/image46.wmf" Type="http://schemas.openxmlformats.org/officeDocument/2006/relationships/image"/><Relationship Id="rId83" Target="embeddings/oleObject30.bin" Type="http://schemas.openxmlformats.org/officeDocument/2006/relationships/oleObject"/><Relationship Id="rId84" Target="media/image47.wmf" Type="http://schemas.openxmlformats.org/officeDocument/2006/relationships/image"/><Relationship Id="rId85" Target="embeddings/oleObject31.bin" Type="http://schemas.openxmlformats.org/officeDocument/2006/relationships/oleObject"/><Relationship Id="rId86" Target="media/image48.wmf" Type="http://schemas.openxmlformats.org/officeDocument/2006/relationships/image"/><Relationship Id="rId87" Target="embeddings/oleObject32.bin" Type="http://schemas.openxmlformats.org/officeDocument/2006/relationships/oleObject"/><Relationship Id="rId88" Target="media/image49.wmf" Type="http://schemas.openxmlformats.org/officeDocument/2006/relationships/image"/><Relationship Id="rId89" Target="embeddings/oleObject33.bin" Type="http://schemas.openxmlformats.org/officeDocument/2006/relationships/oleObject"/><Relationship Id="rId9" Target="media/image2.wmf" Type="http://schemas.openxmlformats.org/officeDocument/2006/relationships/image"/><Relationship Id="rId90" Target="media/image50.wmf" Type="http://schemas.openxmlformats.org/officeDocument/2006/relationships/image"/><Relationship Id="rId91" Target="embeddings/oleObject34.bin" Type="http://schemas.openxmlformats.org/officeDocument/2006/relationships/oleObject"/><Relationship Id="rId92" Target="header1.xml" Type="http://schemas.openxmlformats.org/officeDocument/2006/relationships/header"/><Relationship Id="rId93" Target="footer1.xml" Type="http://schemas.openxmlformats.org/officeDocument/2006/relationships/footer"/><Relationship Id="rId94" Target="fontTable.xml" Type="http://schemas.openxmlformats.org/officeDocument/2006/relationships/fontTable"/><Relationship Id="rId95"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4350</Words>
  <Characters>24796</Characters>
  <Application>Microsoft Office Word</Application>
  <DocSecurity>0</DocSecurity>
  <Lines>206</Lines>
  <Paragraphs>58</Paragraphs>
  <ScaleCrop>false</ScaleCrop>
  <Company>www.thuvienhoclieu.com</Company>
  <LinksUpToDate>false</LinksUpToDate>
  <CharactersWithSpaces>29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5T02:45:00Z</dcterms:created>
  <dc:creator>tailieu123.edu.vn</dc:creator>
  <cp:lastModifiedBy>Tien Ich May Tinh</cp:lastModifiedBy>
  <dcterms:modified xsi:type="dcterms:W3CDTF">2019-12-05T02:46:00Z</dcterms:modified>
  <cp:revision>2</cp:revision>
  <dc:title>Chuyên Đề BDHSG Lý 9 Phần Chuyển Động Cơ Học-Vận Tốc</dc:title>
</cp:coreProperties>
</file>